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3" r:id="rId3"/>
    <p:sldMasterId id="2147483685" r:id="rId4"/>
    <p:sldMasterId id="2147483700" r:id="rId5"/>
    <p:sldMasterId id="2147483713" r:id="rId6"/>
    <p:sldMasterId id="2147483726" r:id="rId7"/>
  </p:sldMasterIdLst>
  <p:notesMasterIdLst>
    <p:notesMasterId r:id="rId28"/>
  </p:notesMasterIdLst>
  <p:sldIdLst>
    <p:sldId id="381" r:id="rId8"/>
    <p:sldId id="382" r:id="rId9"/>
    <p:sldId id="377" r:id="rId10"/>
    <p:sldId id="352" r:id="rId11"/>
    <p:sldId id="353" r:id="rId12"/>
    <p:sldId id="362" r:id="rId13"/>
    <p:sldId id="355" r:id="rId14"/>
    <p:sldId id="399" r:id="rId15"/>
    <p:sldId id="357" r:id="rId16"/>
    <p:sldId id="383" r:id="rId17"/>
    <p:sldId id="385" r:id="rId18"/>
    <p:sldId id="395" r:id="rId19"/>
    <p:sldId id="358" r:id="rId20"/>
    <p:sldId id="396" r:id="rId21"/>
    <p:sldId id="392" r:id="rId22"/>
    <p:sldId id="393" r:id="rId23"/>
    <p:sldId id="394" r:id="rId24"/>
    <p:sldId id="360" r:id="rId25"/>
    <p:sldId id="397" r:id="rId26"/>
    <p:sldId id="387" r:id="rId27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66"/>
    <a:srgbClr val="FF0000"/>
    <a:srgbClr val="F9E7C2"/>
    <a:srgbClr val="66FF33"/>
    <a:srgbClr val="6600CC"/>
    <a:srgbClr val="660033"/>
    <a:srgbClr val="00FF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39" autoAdjust="0"/>
    <p:restoredTop sz="94660"/>
  </p:normalViewPr>
  <p:slideViewPr>
    <p:cSldViewPr>
      <p:cViewPr>
        <p:scale>
          <a:sx n="70" d="100"/>
          <a:sy n="70" d="100"/>
        </p:scale>
        <p:origin x="-1320" y="-576"/>
      </p:cViewPr>
      <p:guideLst>
        <p:guide orient="horz" pos="2208"/>
        <p:guide pos="386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3" Type="http://schemas.openxmlformats.org/officeDocument/2006/relationships/image" Target="../media/image43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42.wmf"/><Relationship Id="rId16" Type="http://schemas.openxmlformats.org/officeDocument/2006/relationships/image" Target="../media/image55.wmf"/><Relationship Id="rId1" Type="http://schemas.openxmlformats.org/officeDocument/2006/relationships/image" Target="../media/image41.wmf"/><Relationship Id="rId6" Type="http://schemas.openxmlformats.org/officeDocument/2006/relationships/image" Target="../media/image40.wmf"/><Relationship Id="rId11" Type="http://schemas.openxmlformats.org/officeDocument/2006/relationships/image" Target="../media/image50.wmf"/><Relationship Id="rId5" Type="http://schemas.openxmlformats.org/officeDocument/2006/relationships/image" Target="../media/image45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8374DCA6-A0B3-4F39-81FC-EC159CA4D283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3799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47CF1AB4-E449-4DB7-91D1-BD7949B9F1A5}" type="slidenum">
              <a:rPr lang="en-US" sz="1200">
                <a:latin typeface="Times New Roman" panose="02020603050405020304" pitchFamily="18" charset="0"/>
              </a:rPr>
              <a:t>18</a:t>
            </a:fld>
            <a:endParaRPr lang="en-US" sz="1200"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47CF1AB4-E449-4DB7-91D1-BD7949B9F1A5}" type="slidenum">
              <a:rPr lang="en-US" sz="1200">
                <a:solidFill>
                  <a:prstClr val="black"/>
                </a:solidFill>
                <a:latin typeface="Times New Roman" panose="02020603050405020304" pitchFamily="18" charset="0"/>
              </a:rPr>
              <a:pPr algn="r" eaLnBrk="1" hangingPunct="1"/>
              <a:t>19</a:t>
            </a:fld>
            <a:endParaRPr lang="en-US" sz="12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6836B-8DF5-49E9-B2BA-068030774909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482AEF-B7D2-46EA-B86A-028ACC1A4F4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288C4-6FEB-4681-AB18-2BCC614954BF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7DCBF6-A728-4ED3-9A76-17E85EE01C90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101A53CE-09D3-4E67-A295-FC147E075826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89CD2369-9472-4AB4-AE64-971BDB7148EF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A19A5399-E29A-40A7-B9CD-EA1B3416B37D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C537D125-8528-4077-9C7D-0A8CECDC78E0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ADB16BF9-E1FC-4E57-8BEC-34BDF05D2B6A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494C8158-DE73-4E2F-89BE-7E76A8CB50E9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0A51060A-9A4E-4D77-B660-ED18F20D1981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1DEDB2C4-9B07-4640-8DCF-3B7216EAF24A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32DBFC26-1E9A-4DFE-9F29-294BE6F8E8B6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BDC2D28C-D245-42B3-9453-173B424C6453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30D3FD0B-FECC-41F6-938C-40AA862ACB52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89309D2C-12CE-4128-80B9-3388560BF835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7343A804-6432-4BA4-BB1B-BE383A3328B3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CAC4B154-C3CB-4EA9-8C50-234B083219F3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4DA081-A91A-43B7-B154-C41F67503A78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EA60D4B2-ADE9-4F22-9CF3-058961E646DB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5549C35E-A254-4669-8040-E688D09E6256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2AEDE793-18CA-4D01-A072-CA3F3F61D1CD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CC0E9EB7-3224-4EAC-BBB9-28CD0B164CE5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6892821C-1A59-4A7D-AF28-73D147DB298A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045D54FE-F394-4CEB-86B9-8664B97CAC08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239E8B06-8DAF-439E-BC48-0E269009E884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4E3E2220-EBF9-4D85-9E4C-365317C5EE69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81000" indent="0" algn="ctr">
              <a:buNone/>
              <a:defRPr/>
            </a:lvl2pPr>
            <a:lvl3pPr marL="762000" indent="0" algn="ctr">
              <a:buNone/>
              <a:defRPr/>
            </a:lvl3pPr>
            <a:lvl4pPr marL="1143000" indent="0" algn="ctr">
              <a:buNone/>
              <a:defRPr/>
            </a:lvl4pPr>
            <a:lvl5pPr marL="1524000" indent="0" algn="ctr">
              <a:buNone/>
              <a:defRPr/>
            </a:lvl5pPr>
            <a:lvl6pPr marL="1905000" indent="0" algn="ctr">
              <a:buNone/>
              <a:defRPr/>
            </a:lvl6pPr>
            <a:lvl7pPr marL="2286000" indent="0" algn="ctr">
              <a:buNone/>
              <a:defRPr/>
            </a:lvl7pPr>
            <a:lvl8pPr marL="2667000" indent="0" algn="ctr">
              <a:buNone/>
              <a:defRPr/>
            </a:lvl8pPr>
            <a:lvl9pPr marL="30480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101A53CE-09D3-4E67-A295-FC147E075826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89CD2369-9472-4AB4-AE64-971BDB7148EF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A19A5399-E29A-40A7-B9CD-EA1B3416B37D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C537D125-8528-4077-9C7D-0A8CECDC78E0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3335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665"/>
            </a:lvl1pPr>
            <a:lvl2pPr marL="381000" indent="0">
              <a:buNone/>
              <a:defRPr sz="1500"/>
            </a:lvl2pPr>
            <a:lvl3pPr marL="762000" indent="0">
              <a:buNone/>
              <a:defRPr sz="1335"/>
            </a:lvl3pPr>
            <a:lvl4pPr marL="1143000" indent="0">
              <a:buNone/>
              <a:defRPr sz="1165"/>
            </a:lvl4pPr>
            <a:lvl5pPr marL="1524000" indent="0">
              <a:buNone/>
              <a:defRPr sz="1165"/>
            </a:lvl5pPr>
            <a:lvl6pPr marL="1905000" indent="0">
              <a:buNone/>
              <a:defRPr sz="1165"/>
            </a:lvl6pPr>
            <a:lvl7pPr marL="2286000" indent="0">
              <a:buNone/>
              <a:defRPr sz="1165"/>
            </a:lvl7pPr>
            <a:lvl8pPr marL="2667000" indent="0">
              <a:buNone/>
              <a:defRPr sz="1165"/>
            </a:lvl8pPr>
            <a:lvl9pPr marL="3048000" indent="0">
              <a:buNone/>
              <a:defRPr sz="1165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ADB16BF9-E1FC-4E57-8BEC-34BDF05D2B6A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494C8158-DE73-4E2F-89BE-7E76A8CB50E9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609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197600" y="1600202"/>
            <a:ext cx="5384800" cy="4525963"/>
          </a:xfrm>
        </p:spPr>
        <p:txBody>
          <a:bodyPr/>
          <a:lstStyle>
            <a:lvl1pPr>
              <a:defRPr sz="2335"/>
            </a:lvl1pPr>
            <a:lvl2pPr>
              <a:defRPr sz="2000"/>
            </a:lvl2pPr>
            <a:lvl3pPr>
              <a:defRPr sz="1665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0A51060A-9A4E-4D77-B660-ED18F20D1981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1DEDB2C4-9B07-4640-8DCF-3B7216EAF24A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381000" indent="0">
              <a:buNone/>
              <a:defRPr sz="1665" b="1"/>
            </a:lvl2pPr>
            <a:lvl3pPr marL="762000" indent="0">
              <a:buNone/>
              <a:defRPr sz="1500" b="1"/>
            </a:lvl3pPr>
            <a:lvl4pPr marL="1143000" indent="0">
              <a:buNone/>
              <a:defRPr sz="1335" b="1"/>
            </a:lvl4pPr>
            <a:lvl5pPr marL="1524000" indent="0">
              <a:buNone/>
              <a:defRPr sz="1335" b="1"/>
            </a:lvl5pPr>
            <a:lvl6pPr marL="1905000" indent="0">
              <a:buNone/>
              <a:defRPr sz="1335" b="1"/>
            </a:lvl6pPr>
            <a:lvl7pPr marL="2286000" indent="0">
              <a:buNone/>
              <a:defRPr sz="1335" b="1"/>
            </a:lvl7pPr>
            <a:lvl8pPr marL="2667000" indent="0">
              <a:buNone/>
              <a:defRPr sz="1335" b="1"/>
            </a:lvl8pPr>
            <a:lvl9pPr marL="3048000" indent="0">
              <a:buNone/>
              <a:defRPr sz="1335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000"/>
            </a:lvl1pPr>
            <a:lvl2pPr>
              <a:defRPr sz="1665"/>
            </a:lvl2pPr>
            <a:lvl3pPr>
              <a:defRPr sz="1500"/>
            </a:lvl3pPr>
            <a:lvl4pPr>
              <a:defRPr sz="1335"/>
            </a:lvl4pPr>
            <a:lvl5pPr>
              <a:defRPr sz="1335"/>
            </a:lvl5pPr>
            <a:lvl6pPr>
              <a:defRPr sz="1335"/>
            </a:lvl6pPr>
            <a:lvl7pPr>
              <a:defRPr sz="1335"/>
            </a:lvl7pPr>
            <a:lvl8pPr>
              <a:defRPr sz="1335"/>
            </a:lvl8pPr>
            <a:lvl9pPr>
              <a:defRPr sz="133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32DBFC26-1E9A-4DFE-9F29-294BE6F8E8B6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BDC2D28C-D245-42B3-9453-173B424C6453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30D3FD0B-FECC-41F6-938C-40AA862ACB52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89309D2C-12CE-4128-80B9-3388560BF835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DD5F49-A0D5-477C-BB27-D613426FB9C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7343A804-6432-4BA4-BB1B-BE383A3328B3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CAC4B154-C3CB-4EA9-8C50-234B083219F3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2665"/>
            </a:lvl1pPr>
            <a:lvl2pPr>
              <a:defRPr sz="2335"/>
            </a:lvl2pPr>
            <a:lvl3pPr>
              <a:defRPr sz="2000"/>
            </a:lvl3pPr>
            <a:lvl4pPr>
              <a:defRPr sz="1665"/>
            </a:lvl4pPr>
            <a:lvl5pPr>
              <a:defRPr sz="1665"/>
            </a:lvl5pPr>
            <a:lvl6pPr>
              <a:defRPr sz="1665"/>
            </a:lvl6pPr>
            <a:lvl7pPr>
              <a:defRPr sz="1665"/>
            </a:lvl7pPr>
            <a:lvl8pPr>
              <a:defRPr sz="1665"/>
            </a:lvl8pPr>
            <a:lvl9pPr>
              <a:defRPr sz="1665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609600" y="1435102"/>
            <a:ext cx="4011084" cy="4691063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EA60D4B2-ADE9-4F22-9CF3-058961E646DB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5549C35E-A254-4669-8040-E688D09E6256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665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665"/>
            </a:lvl1pPr>
            <a:lvl2pPr marL="381000" indent="0">
              <a:buNone/>
              <a:defRPr sz="2335"/>
            </a:lvl2pPr>
            <a:lvl3pPr marL="762000" indent="0">
              <a:buNone/>
              <a:defRPr sz="2000"/>
            </a:lvl3pPr>
            <a:lvl4pPr marL="1143000" indent="0">
              <a:buNone/>
              <a:defRPr sz="1665"/>
            </a:lvl4pPr>
            <a:lvl5pPr marL="1524000" indent="0">
              <a:buNone/>
              <a:defRPr sz="1665"/>
            </a:lvl5pPr>
            <a:lvl6pPr marL="1905000" indent="0">
              <a:buNone/>
              <a:defRPr sz="1665"/>
            </a:lvl6pPr>
            <a:lvl7pPr marL="2286000" indent="0">
              <a:buNone/>
              <a:defRPr sz="1665"/>
            </a:lvl7pPr>
            <a:lvl8pPr marL="2667000" indent="0">
              <a:buNone/>
              <a:defRPr sz="1665"/>
            </a:lvl8pPr>
            <a:lvl9pPr marL="3048000" indent="0">
              <a:buNone/>
              <a:defRPr sz="1665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165"/>
            </a:lvl1pPr>
            <a:lvl2pPr marL="381000" indent="0">
              <a:buNone/>
              <a:defRPr sz="1000"/>
            </a:lvl2pPr>
            <a:lvl3pPr marL="762000" indent="0">
              <a:buNone/>
              <a:defRPr sz="835"/>
            </a:lvl3pPr>
            <a:lvl4pPr marL="1143000" indent="0">
              <a:buNone/>
              <a:defRPr sz="750"/>
            </a:lvl4pPr>
            <a:lvl5pPr marL="1524000" indent="0">
              <a:buNone/>
              <a:defRPr sz="750"/>
            </a:lvl5pPr>
            <a:lvl6pPr marL="1905000" indent="0">
              <a:buNone/>
              <a:defRPr sz="750"/>
            </a:lvl6pPr>
            <a:lvl7pPr marL="2286000" indent="0">
              <a:buNone/>
              <a:defRPr sz="750"/>
            </a:lvl7pPr>
            <a:lvl8pPr marL="2667000" indent="0">
              <a:buNone/>
              <a:defRPr sz="750"/>
            </a:lvl8pPr>
            <a:lvl9pPr marL="3048000" indent="0">
              <a:buNone/>
              <a:defRPr sz="75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2AEDE793-18CA-4D01-A072-CA3F3F61D1CD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CC0E9EB7-3224-4EAC-BBB9-28CD0B164CE5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6892821C-1A59-4A7D-AF28-73D147DB298A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045D54FE-F394-4CEB-86B9-8664B97CAC08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239E8B06-8DAF-439E-BC48-0E269009E884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defTabSz="762000">
              <a:defRPr/>
            </a:pPr>
            <a:fld id="{4E3E2220-EBF9-4D85-9E4C-365317C5EE69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wheel spokes="3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081B1AE-27B6-449F-AEA4-42E339C493FB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4424CF6-9AF9-45CE-84F0-B6AEEF2436C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86C490E8-1BD3-441D-9DE0-F60C117A203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7F8225E8-E8C2-475A-99EE-20E2817A541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4E1450-A81B-4A2D-8877-630270B3BA9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3FB56-47E4-4CD3-9E92-B2818E13C9B1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2AEDB26-DCE1-4C42-8F87-367A481993F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4259BE8-50F5-4295-BEDB-9A84AC3AAAE0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8F4E7E7-3E75-416A-B50F-E0F6E461E37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8D971AE-A7BB-4F9C-925B-C691FD74A877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BA88EF8-B0E2-47F7-96A3-13A13DCA36F8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53B098C-B93C-4203-908E-41165AA95BE4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767D982-BC5F-4F15-A618-61FD35FD9D70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9666D1E-0FAE-410F-A0BD-F7DB47ECA515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A303486-87F7-4BF7-870A-13712A5B8016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6836B-8DF5-49E9-B2BA-0680307749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5150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4C9931-3934-4EC5-94AE-BDBD005BAEF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4DA081-A91A-43B7-B154-C41F67503A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228336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DD5F49-A0D5-477C-BB27-D613426FB9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93624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3FB56-47E4-4CD3-9E92-B2818E13C9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4618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4C9931-3934-4EC5-94AE-BDBD005BAEF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6584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4966FE-2DD7-4316-9BA7-F1A52C1FE88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35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FDC1AB-D4BB-428F-A488-A3E189C4108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37959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1CBAB-5EFE-4796-8E11-7FEBA7213A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62444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FFCDC7-8C4A-4138-8E9D-762521E054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92524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482AEF-B7D2-46EA-B86A-028ACC1A4F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2645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288C4-6FEB-4681-AB18-2BCC614954B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030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4966FE-2DD7-4316-9BA7-F1A52C1FE88D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7DCBF6-A728-4ED3-9A76-17E85EE01C9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11743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6836B-8DF5-49E9-B2BA-0680307749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79578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4DA081-A91A-43B7-B154-C41F67503A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58828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DD5F49-A0D5-477C-BB27-D613426FB9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94080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3FB56-47E4-4CD3-9E92-B2818E13C9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86523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4C9931-3934-4EC5-94AE-BDBD005BAEF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42412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4966FE-2DD7-4316-9BA7-F1A52C1FE88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4380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FDC1AB-D4BB-428F-A488-A3E189C4108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51350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1CBAB-5EFE-4796-8E11-7FEBA7213A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14189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FFCDC7-8C4A-4138-8E9D-762521E054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7674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FDC1AB-D4BB-428F-A488-A3E189C41085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482AEF-B7D2-46EA-B86A-028ACC1A4F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3667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288C4-6FEB-4681-AB18-2BCC614954B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99767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7DCBF6-A728-4ED3-9A76-17E85EE01C9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17289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6836B-8DF5-49E9-B2BA-0680307749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24240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4DA081-A91A-43B7-B154-C41F67503A7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803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DD5F49-A0D5-477C-BB27-D613426FB9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05344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3FB56-47E4-4CD3-9E92-B2818E13C9B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868457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4C9931-3934-4EC5-94AE-BDBD005BAEF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5313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4966FE-2DD7-4316-9BA7-F1A52C1FE88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52580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FDC1AB-D4BB-428F-A488-A3E189C4108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269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1CBAB-5EFE-4796-8E11-7FEBA7213A7C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1CBAB-5EFE-4796-8E11-7FEBA7213A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148621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FFCDC7-8C4A-4138-8E9D-762521E054D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6579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482AEF-B7D2-46EA-B86A-028ACC1A4F4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2317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288C4-6FEB-4681-AB18-2BCC614954B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2649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7DCBF6-A728-4ED3-9A76-17E85EE01C9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51802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FFCDC7-8C4A-4138-8E9D-762521E054D4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50000">
              <a:schemeClr val="bg1"/>
            </a:gs>
            <a:gs pos="100000">
              <a:srgbClr val="66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45A0A32-129C-4133-8658-064B994CDD5A}" type="slidenum">
              <a:rPr 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0305" y="274638"/>
            <a:ext cx="1097138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0305" y="1600201"/>
            <a:ext cx="10971389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10305" y="6245225"/>
            <a:ext cx="2843389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165">
                <a:latin typeface="+mn-lt"/>
                <a:cs typeface="+mn-cs"/>
              </a:defRPr>
            </a:lvl1pPr>
          </a:lstStyle>
          <a:p>
            <a:pPr defTabSz="762000">
              <a:defRPr/>
            </a:pPr>
            <a:fld id="{F6A0E8A5-12B2-4529-B1B7-9CCA8D6B7EDB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305" y="6245225"/>
            <a:ext cx="3859389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165">
                <a:latin typeface="+mn-lt"/>
                <a:cs typeface="+mn-cs"/>
              </a:defRPr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8305" y="6245225"/>
            <a:ext cx="2843389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165">
                <a:latin typeface="Arial" panose="020B0604020202020204" pitchFamily="34" charset="0"/>
              </a:defRPr>
            </a:lvl1pPr>
          </a:lstStyle>
          <a:p>
            <a:pPr defTabSz="762000">
              <a:defRPr/>
            </a:pPr>
            <a:fld id="{6102C11D-4771-49C8-A4C0-B0D140F4B5A6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ransition spd="slow">
    <p:wheel spokes="3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665">
          <a:solidFill>
            <a:schemeClr val="tx1"/>
          </a:solidFill>
          <a:latin typeface="+mn-lt"/>
          <a:ea typeface="+mn-ea"/>
          <a:cs typeface="+mn-cs"/>
        </a:defRPr>
      </a:lvl1pPr>
      <a:lvl2pPr marL="619125" indent="-238125" algn="l" rtl="0" eaLnBrk="0" fontAlgn="base" hangingPunct="0">
        <a:spcBef>
          <a:spcPct val="20000"/>
        </a:spcBef>
        <a:spcAft>
          <a:spcPct val="0"/>
        </a:spcAft>
        <a:buChar char="–"/>
        <a:defRPr sz="2335">
          <a:solidFill>
            <a:schemeClr val="tx1"/>
          </a:solidFill>
          <a:latin typeface="+mn-lt"/>
          <a:cs typeface="+mn-cs"/>
        </a:defRPr>
      </a:lvl2pPr>
      <a:lvl3pPr marL="952500" indent="-1905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3500" indent="-190500" algn="l" rtl="0" eaLnBrk="0" fontAlgn="base" hangingPunct="0">
        <a:spcBef>
          <a:spcPct val="20000"/>
        </a:spcBef>
        <a:spcAft>
          <a:spcPct val="0"/>
        </a:spcAft>
        <a:buChar char="–"/>
        <a:defRPr sz="1665">
          <a:solidFill>
            <a:schemeClr val="tx1"/>
          </a:solidFill>
          <a:latin typeface="+mn-lt"/>
          <a:cs typeface="+mn-cs"/>
        </a:defRPr>
      </a:lvl4pPr>
      <a:lvl5pPr marL="1714500" indent="-190500" algn="l" rtl="0" eaLnBrk="0" fontAlgn="base" hangingPunct="0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0305" y="274638"/>
            <a:ext cx="10971389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0305" y="1600201"/>
            <a:ext cx="10971389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10305" y="6245225"/>
            <a:ext cx="2843389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165">
                <a:latin typeface="+mn-lt"/>
                <a:cs typeface="+mn-cs"/>
              </a:defRPr>
            </a:lvl1pPr>
          </a:lstStyle>
          <a:p>
            <a:pPr defTabSz="762000">
              <a:defRPr/>
            </a:pPr>
            <a:fld id="{F6A0E8A5-12B2-4529-B1B7-9CCA8D6B7EDB}" type="datetimeFigureOut">
              <a:rPr lang="en-US" smtClean="0">
                <a:solidFill>
                  <a:srgbClr val="000000"/>
                </a:solidFill>
              </a:rPr>
              <a:t>3/12/20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22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6305" y="6245225"/>
            <a:ext cx="3859389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165">
                <a:latin typeface="+mn-lt"/>
                <a:cs typeface="+mn-cs"/>
              </a:defRPr>
            </a:lvl1pPr>
          </a:lstStyle>
          <a:p>
            <a:pPr defTabSz="762000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8305" y="6245225"/>
            <a:ext cx="2843389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165">
                <a:latin typeface="Arial" panose="020B0604020202020204" pitchFamily="34" charset="0"/>
              </a:defRPr>
            </a:lvl1pPr>
          </a:lstStyle>
          <a:p>
            <a:pPr defTabSz="762000">
              <a:defRPr/>
            </a:pPr>
            <a:fld id="{6102C11D-4771-49C8-A4C0-B0D140F4B5A6}" type="slidenum">
              <a:rPr lang="en-US" altLang="en-US" smtClean="0">
                <a:solidFill>
                  <a:srgbClr val="000000"/>
                </a:solidFill>
              </a:r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 spd="slow">
    <p:wheel spokes="3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81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762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143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524000" algn="ctr" rtl="0" fontAlgn="base">
        <a:spcBef>
          <a:spcPct val="0"/>
        </a:spcBef>
        <a:spcAft>
          <a:spcPct val="0"/>
        </a:spcAft>
        <a:defRPr sz="3665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857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665">
          <a:solidFill>
            <a:schemeClr val="tx1"/>
          </a:solidFill>
          <a:latin typeface="+mn-lt"/>
          <a:ea typeface="+mn-ea"/>
          <a:cs typeface="+mn-cs"/>
        </a:defRPr>
      </a:lvl1pPr>
      <a:lvl2pPr marL="619125" indent="-238125" algn="l" rtl="0" eaLnBrk="0" fontAlgn="base" hangingPunct="0">
        <a:spcBef>
          <a:spcPct val="20000"/>
        </a:spcBef>
        <a:spcAft>
          <a:spcPct val="0"/>
        </a:spcAft>
        <a:buChar char="–"/>
        <a:defRPr sz="2335">
          <a:solidFill>
            <a:schemeClr val="tx1"/>
          </a:solidFill>
          <a:latin typeface="+mn-lt"/>
          <a:cs typeface="+mn-cs"/>
        </a:defRPr>
      </a:lvl2pPr>
      <a:lvl3pPr marL="952500" indent="-1905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333500" indent="-190500" algn="l" rtl="0" eaLnBrk="0" fontAlgn="base" hangingPunct="0">
        <a:spcBef>
          <a:spcPct val="20000"/>
        </a:spcBef>
        <a:spcAft>
          <a:spcPct val="0"/>
        </a:spcAft>
        <a:buChar char="–"/>
        <a:defRPr sz="1665">
          <a:solidFill>
            <a:schemeClr val="tx1"/>
          </a:solidFill>
          <a:latin typeface="+mn-lt"/>
          <a:cs typeface="+mn-cs"/>
        </a:defRPr>
      </a:lvl4pPr>
      <a:lvl5pPr marL="1714500" indent="-190500" algn="l" rtl="0" eaLnBrk="0" fontAlgn="base" hangingPunct="0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5pPr>
      <a:lvl6pPr marL="2095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6pPr>
      <a:lvl7pPr marL="2476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7pPr>
      <a:lvl8pPr marL="2857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8pPr>
      <a:lvl9pPr marL="3238500" indent="-190500" algn="l" rtl="0" fontAlgn="base">
        <a:spcBef>
          <a:spcPct val="20000"/>
        </a:spcBef>
        <a:spcAft>
          <a:spcPct val="0"/>
        </a:spcAft>
        <a:buChar char="»"/>
        <a:defRPr sz="1665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1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62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24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05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86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667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3048000" algn="l" defTabSz="762000" rtl="0" eaLnBrk="1" latinLnBrk="0" hangingPunct="1"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en-US"/>
              <a:t>Nhấn soạn thảo kiểu tiêu đề trang cái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en-US"/>
              <a:t>Nhấn soạn thảo các kiểu văn bản trang cái</a:t>
            </a:r>
          </a:p>
          <a:p>
            <a:pPr lvl="1"/>
            <a:r>
              <a:rPr lang="en-US" altLang="en-US"/>
              <a:t>Mức hai</a:t>
            </a:r>
          </a:p>
          <a:p>
            <a:pPr lvl="2"/>
            <a:r>
              <a:rPr lang="en-US" altLang="en-US"/>
              <a:t>Mức ba</a:t>
            </a:r>
          </a:p>
          <a:p>
            <a:pPr lvl="3"/>
            <a:r>
              <a:rPr lang="en-US" altLang="en-US"/>
              <a:t>Mức bốn</a:t>
            </a:r>
          </a:p>
          <a:p>
            <a:pPr lvl="4"/>
            <a:r>
              <a:rPr lang="en-US" altLang="en-US"/>
              <a:t>Mức nă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 smtClean="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CE7A305-79BA-400E-BFFD-843D73EBC48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50000">
              <a:schemeClr val="bg1"/>
            </a:gs>
            <a:gs pos="100000">
              <a:srgbClr val="66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45A0A32-129C-4133-8658-064B994CDD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338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50000">
              <a:schemeClr val="bg1"/>
            </a:gs>
            <a:gs pos="100000">
              <a:srgbClr val="66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45A0A32-129C-4133-8658-064B994CDD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31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FFFF"/>
            </a:gs>
            <a:gs pos="50000">
              <a:schemeClr val="bg1"/>
            </a:gs>
            <a:gs pos="100000">
              <a:srgbClr val="66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45A0A32-129C-4133-8658-064B994CDD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647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28.png"/><Relationship Id="rId21" Type="http://schemas.openxmlformats.org/officeDocument/2006/relationships/image" Target="../media/image30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55.xml"/><Relationship Id="rId16" Type="http://schemas.openxmlformats.org/officeDocument/2006/relationships/oleObject" Target="../embeddings/oleObject13.bin"/><Relationship Id="rId20" Type="http://schemas.openxmlformats.org/officeDocument/2006/relationships/image" Target="../media/image29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3.wmf"/><Relationship Id="rId3" Type="http://schemas.openxmlformats.org/officeDocument/2006/relationships/image" Target="../media/image28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0.png"/><Relationship Id="rId3" Type="http://schemas.openxmlformats.org/officeDocument/2006/relationships/image" Target="../media/image28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6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8.wmf"/><Relationship Id="rId1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6.wmf"/><Relationship Id="rId26" Type="http://schemas.openxmlformats.org/officeDocument/2006/relationships/oleObject" Target="../embeddings/oleObject40.bin"/><Relationship Id="rId39" Type="http://schemas.openxmlformats.org/officeDocument/2006/relationships/oleObject" Target="../embeddings/oleObject47.bin"/><Relationship Id="rId21" Type="http://schemas.openxmlformats.org/officeDocument/2006/relationships/oleObject" Target="../embeddings/oleObject37.bin"/><Relationship Id="rId34" Type="http://schemas.openxmlformats.org/officeDocument/2006/relationships/image" Target="../media/image53.wmf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46.xml"/><Relationship Id="rId16" Type="http://schemas.openxmlformats.org/officeDocument/2006/relationships/image" Target="../media/image40.wmf"/><Relationship Id="rId20" Type="http://schemas.openxmlformats.org/officeDocument/2006/relationships/image" Target="../media/image47.wmf"/><Relationship Id="rId29" Type="http://schemas.openxmlformats.org/officeDocument/2006/relationships/image" Target="../media/image51.wmf"/><Relationship Id="rId41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9.wmf"/><Relationship Id="rId32" Type="http://schemas.openxmlformats.org/officeDocument/2006/relationships/image" Target="../media/image52.wmf"/><Relationship Id="rId37" Type="http://schemas.openxmlformats.org/officeDocument/2006/relationships/oleObject" Target="../embeddings/oleObject46.bin"/><Relationship Id="rId40" Type="http://schemas.openxmlformats.org/officeDocument/2006/relationships/oleObject" Target="../embeddings/oleObject48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oleObject" Target="../embeddings/oleObject41.bin"/><Relationship Id="rId36" Type="http://schemas.openxmlformats.org/officeDocument/2006/relationships/image" Target="../media/image54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5.wmf"/><Relationship Id="rId22" Type="http://schemas.openxmlformats.org/officeDocument/2006/relationships/image" Target="../media/image48.wmf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42.bin"/><Relationship Id="rId35" Type="http://schemas.openxmlformats.org/officeDocument/2006/relationships/oleObject" Target="../embeddings/oleObject45.bin"/><Relationship Id="rId8" Type="http://schemas.openxmlformats.org/officeDocument/2006/relationships/image" Target="../media/image42.wmf"/><Relationship Id="rId3" Type="http://schemas.openxmlformats.org/officeDocument/2006/relationships/image" Target="../media/image28.png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8.wmf"/><Relationship Id="rId2" Type="http://schemas.openxmlformats.org/officeDocument/2006/relationships/tags" Target="../tags/tag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8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slideLayout" Target="../slideLayouts/slideLayout79.xml"/><Relationship Id="rId7" Type="http://schemas.openxmlformats.org/officeDocument/2006/relationships/image" Target="../media/image58.wmf"/><Relationship Id="rId2" Type="http://schemas.openxmlformats.org/officeDocument/2006/relationships/tags" Target="../tags/tag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28.png"/><Relationship Id="rId10" Type="http://schemas.openxmlformats.org/officeDocument/2006/relationships/image" Target="../media/image69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7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4.bin"/><Relationship Id="rId5" Type="http://schemas.openxmlformats.org/officeDocument/2006/relationships/audio" Target="../media/audio3.wav"/><Relationship Id="rId10" Type="http://schemas.openxmlformats.org/officeDocument/2006/relationships/image" Target="../media/image1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6.bin"/><Relationship Id="rId5" Type="http://schemas.openxmlformats.org/officeDocument/2006/relationships/audio" Target="../media/audio3.wav"/><Relationship Id="rId10" Type="http://schemas.openxmlformats.org/officeDocument/2006/relationships/image" Target="../media/image1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audio" Target="../media/audio3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57400" y="2819400"/>
            <a:ext cx="8305800" cy="2895600"/>
          </a:xfrm>
          <a:prstGeom prst="rect">
            <a:avLst/>
          </a:prstGeom>
          <a:noFill/>
        </p:spPr>
        <p:txBody>
          <a:bodyPr spcFirstLastPara="1" wrap="none" lIns="57150" tIns="28575" rIns="57150" bIns="28575" numCol="1">
            <a:prstTxWarp prst="textArchUp">
              <a:avLst>
                <a:gd name="adj" fmla="val 10831171"/>
              </a:avLst>
            </a:prstTxWarp>
            <a:spAutoFit/>
          </a:bodyPr>
          <a:lstStyle/>
          <a:p>
            <a:pPr algn="ctr" defTabSz="571500" eaLnBrk="0" hangingPunct="0">
              <a:defRPr/>
            </a:pPr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ÀO MỪNG CÁC CON</a:t>
            </a:r>
          </a:p>
          <a:p>
            <a:pPr algn="ctr" defTabSz="571500" eaLnBrk="0" hangingPunct="0">
              <a:defRPr/>
            </a:pPr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ẾN VỚI TIẾT HỌC </a:t>
            </a:r>
            <a:endParaRPr lang="vi-VN" sz="4400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 defTabSz="571500" eaLnBrk="0" hangingPunct="0">
              <a:defRPr/>
            </a:pPr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ÔN TOÁN</a:t>
            </a:r>
            <a:r>
              <a:rPr lang="vi-VN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– LỚP 4</a:t>
            </a:r>
            <a:endParaRPr lang="en-US" sz="4400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751" b="93878" l="7105" r="90231">
                        <a14:foregroundMark x1="8881" y1="35601" x2="18828" y2="39456"/>
                        <a14:foregroundMark x1="48313" y1="56463" x2="35879" y2="59864"/>
                        <a14:foregroundMark x1="35879" y1="59864" x2="50622" y2="63946"/>
                        <a14:foregroundMark x1="33570" y1="60317" x2="36590" y2="55102"/>
                        <a14:foregroundMark x1="32504" y1="57143" x2="38721" y2="54649"/>
                        <a14:foregroundMark x1="37655" y1="41950" x2="39964" y2="41950"/>
                        <a14:foregroundMark x1="38011" y1="38776" x2="38721" y2="38776"/>
                        <a14:foregroundMark x1="38188" y1="36735" x2="40675" y2="38549"/>
                        <a14:foregroundMark x1="7105" y1="32200" x2="10835" y2="33333"/>
                        <a14:foregroundMark x1="61101" y1="75737" x2="61634" y2="93878"/>
                        <a14:foregroundMark x1="25577" y1="77551" x2="61989" y2="87982"/>
                        <a14:foregroundMark x1="15631" y1="66440" x2="16519" y2="77551"/>
                        <a14:foregroundMark x1="80995" y1="77098" x2="80639" y2="85714"/>
                        <a14:foregroundMark x1="84725" y1="76644" x2="85080" y2="90703"/>
                        <a14:foregroundMark x1="85080" y1="90703" x2="85258" y2="91156"/>
                        <a14:foregroundMark x1="84369" y1="75510" x2="87567" y2="83220"/>
                        <a14:foregroundMark x1="86679" y1="73469" x2="86679" y2="79365"/>
                        <a14:foregroundMark x1="89343" y1="34921" x2="90231" y2="46259"/>
                        <a14:foregroundMark x1="16874" y1="81633" x2="38188" y2="87075"/>
                        <a14:foregroundMark x1="47957" y1="87528" x2="65542" y2="92744"/>
                        <a14:foregroundMark x1="65542" y1="92744" x2="77798" y2="90476"/>
                        <a14:foregroundMark x1="77798" y1="90476" x2="62345" y2="84354"/>
                        <a14:foregroundMark x1="62345" y1="84354" x2="63943" y2="816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514600"/>
            <a:ext cx="6134100" cy="4572000"/>
          </a:xfrm>
          <a:prstGeom prst="rect">
            <a:avLst/>
          </a:prstGeom>
        </p:spPr>
      </p:pic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2190750" y="1949450"/>
            <a:ext cx="7724775" cy="7556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7620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Rèn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kĩ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năng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phép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 chia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phân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/>
              </a:rPr>
              <a:t>số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2190750" y="3006725"/>
            <a:ext cx="7724775" cy="75692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0" defTabSz="762000" eaLnBrk="0" hangingPunct="0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iết cách tính và rút gọn phép tính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1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190750" y="4131945"/>
            <a:ext cx="7724775" cy="75692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lvl="0" defTabSz="762000" eaLnBrk="0" hangingPunct="0">
              <a:defRPr/>
            </a:pP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iết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chia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ờ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ă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 l="-10000" t="-6000" r="-13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533366" y="609601"/>
            <a:ext cx="20574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14600" y="1295400"/>
          <a:ext cx="16224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6" name="Equation" r:id="rId4" imgW="482600" imgH="393700" progId="Equation.DSMT4">
                  <p:embed/>
                </p:oleObj>
              </mc:Choice>
              <mc:Fallback>
                <p:oleObj name="Equation" r:id="rId4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16224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38400" y="3048000"/>
          <a:ext cx="17287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7" name="Equation" r:id="rId6" imgW="469900" imgH="393700" progId="Equation.DSMT4">
                  <p:embed/>
                </p:oleObj>
              </mc:Choice>
              <mc:Fallback>
                <p:oleObj name="Equation" r:id="rId6" imgW="46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48000"/>
                        <a:ext cx="17287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 bwMode="auto">
          <a:xfrm>
            <a:off x="4114800" y="1219200"/>
            <a:ext cx="3113405" cy="1447800"/>
            <a:chOff x="2286000" y="2978638"/>
            <a:chExt cx="3568701" cy="1625112"/>
          </a:xfrm>
        </p:grpSpPr>
        <p:sp>
          <p:nvSpPr>
            <p:cNvPr id="37897" name="TextBox 6"/>
            <p:cNvSpPr txBox="1">
              <a:spLocks noChangeArrowheads="1"/>
            </p:cNvSpPr>
            <p:nvPr/>
          </p:nvSpPr>
          <p:spPr bwMode="auto">
            <a:xfrm>
              <a:off x="2286000" y="3456193"/>
              <a:ext cx="533818" cy="793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33CC"/>
                  </a:solidFill>
                </a:rPr>
                <a:t>=</a:t>
              </a:r>
            </a:p>
          </p:txBody>
        </p:sp>
        <p:graphicFrame>
          <p:nvGraphicFramePr>
            <p:cNvPr id="37898" name="Object 17"/>
            <p:cNvGraphicFramePr>
              <a:graphicFrameLocks noChangeAspect="1"/>
            </p:cNvGraphicFramePr>
            <p:nvPr/>
          </p:nvGraphicFramePr>
          <p:xfrm>
            <a:off x="2848708" y="2978639"/>
            <a:ext cx="656492" cy="1593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8" name="Equation" r:id="rId8" imgW="139700" imgH="393700" progId="Equation.DSMT4">
                    <p:embed/>
                  </p:oleObj>
                </mc:Choice>
                <mc:Fallback>
                  <p:oleObj name="Equation" r:id="rId8" imgW="139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708" y="2978639"/>
                          <a:ext cx="656492" cy="1593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9" name="TextBox 19"/>
            <p:cNvSpPr txBox="1">
              <a:spLocks noChangeArrowheads="1"/>
            </p:cNvSpPr>
            <p:nvPr/>
          </p:nvSpPr>
          <p:spPr bwMode="auto">
            <a:xfrm>
              <a:off x="3466645" y="3320767"/>
              <a:ext cx="533818" cy="793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37900" name="Object 18"/>
            <p:cNvGraphicFramePr>
              <a:graphicFrameLocks noChangeAspect="1"/>
            </p:cNvGraphicFramePr>
            <p:nvPr/>
          </p:nvGraphicFramePr>
          <p:xfrm>
            <a:off x="3987434" y="3010389"/>
            <a:ext cx="716328" cy="1593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09" name="Equation" r:id="rId10" imgW="152400" imgH="393700" progId="Equation.DSMT4">
                    <p:embed/>
                  </p:oleObj>
                </mc:Choice>
                <mc:Fallback>
                  <p:oleObj name="Equation" r:id="rId10" imgW="152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7434" y="3010389"/>
                          <a:ext cx="716328" cy="1593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1" name="TextBox 21"/>
            <p:cNvSpPr txBox="1">
              <a:spLocks noChangeArrowheads="1"/>
            </p:cNvSpPr>
            <p:nvPr/>
          </p:nvSpPr>
          <p:spPr bwMode="auto">
            <a:xfrm>
              <a:off x="4495621" y="3406299"/>
              <a:ext cx="533818" cy="793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33CC"/>
                  </a:solidFill>
                </a:rPr>
                <a:t>=</a:t>
              </a:r>
            </a:p>
          </p:txBody>
        </p:sp>
        <p:graphicFrame>
          <p:nvGraphicFramePr>
            <p:cNvPr id="37902" name="Object 20"/>
            <p:cNvGraphicFramePr>
              <a:graphicFrameLocks noChangeAspect="1"/>
            </p:cNvGraphicFramePr>
            <p:nvPr/>
          </p:nvGraphicFramePr>
          <p:xfrm>
            <a:off x="4839189" y="2978638"/>
            <a:ext cx="1015512" cy="1593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0" name="Equation" r:id="rId12" imgW="215900" imgH="393065" progId="Equation.DSMT4">
                    <p:embed/>
                  </p:oleObj>
                </mc:Choice>
                <mc:Fallback>
                  <p:oleObj name="Equation" r:id="rId12" imgW="215900" imgH="39306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9189" y="2978638"/>
                          <a:ext cx="1015512" cy="1593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 bwMode="auto">
          <a:xfrm>
            <a:off x="4077970" y="3048000"/>
            <a:ext cx="2941320" cy="1447800"/>
            <a:chOff x="2323174" y="2978638"/>
            <a:chExt cx="3351606" cy="1625112"/>
          </a:xfrm>
        </p:grpSpPr>
        <p:sp>
          <p:nvSpPr>
            <p:cNvPr id="37904" name="TextBox 27"/>
            <p:cNvSpPr txBox="1">
              <a:spLocks noChangeArrowheads="1"/>
            </p:cNvSpPr>
            <p:nvPr/>
          </p:nvSpPr>
          <p:spPr bwMode="auto">
            <a:xfrm>
              <a:off x="2323174" y="3406299"/>
              <a:ext cx="533818" cy="793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33CC"/>
                  </a:solidFill>
                </a:rPr>
                <a:t>=</a:t>
              </a:r>
            </a:p>
          </p:txBody>
        </p:sp>
        <p:graphicFrame>
          <p:nvGraphicFramePr>
            <p:cNvPr id="37905" name="Object 28"/>
            <p:cNvGraphicFramePr>
              <a:graphicFrameLocks noChangeAspect="1"/>
            </p:cNvGraphicFramePr>
            <p:nvPr/>
          </p:nvGraphicFramePr>
          <p:xfrm>
            <a:off x="2848708" y="2978639"/>
            <a:ext cx="656492" cy="1593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1" name="Equation" r:id="rId14" imgW="139700" imgH="393700" progId="Equation.DSMT4">
                    <p:embed/>
                  </p:oleObj>
                </mc:Choice>
                <mc:Fallback>
                  <p:oleObj name="Equation" r:id="rId14" imgW="139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8708" y="2978639"/>
                          <a:ext cx="656492" cy="1593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6" name="TextBox 29"/>
            <p:cNvSpPr txBox="1">
              <a:spLocks noChangeArrowheads="1"/>
            </p:cNvSpPr>
            <p:nvPr/>
          </p:nvSpPr>
          <p:spPr bwMode="auto">
            <a:xfrm>
              <a:off x="3536533" y="3320767"/>
              <a:ext cx="533818" cy="793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graphicFrame>
          <p:nvGraphicFramePr>
            <p:cNvPr id="37907" name="Object 30"/>
            <p:cNvGraphicFramePr>
              <a:graphicFrameLocks noChangeAspect="1"/>
            </p:cNvGraphicFramePr>
            <p:nvPr/>
          </p:nvGraphicFramePr>
          <p:xfrm>
            <a:off x="4016820" y="3010713"/>
            <a:ext cx="657236" cy="1593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2" name="Equation" r:id="rId16" imgW="139700" imgH="393700" progId="Equation.DSMT4">
                    <p:embed/>
                  </p:oleObj>
                </mc:Choice>
                <mc:Fallback>
                  <p:oleObj name="Equation" r:id="rId16" imgW="139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820" y="3010713"/>
                          <a:ext cx="657236" cy="1593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8" name="TextBox 31"/>
            <p:cNvSpPr txBox="1">
              <a:spLocks noChangeArrowheads="1"/>
            </p:cNvSpPr>
            <p:nvPr/>
          </p:nvSpPr>
          <p:spPr bwMode="auto">
            <a:xfrm>
              <a:off x="4535768" y="3382778"/>
              <a:ext cx="533819" cy="793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0033CC"/>
                  </a:solidFill>
                </a:rPr>
                <a:t>=</a:t>
              </a:r>
            </a:p>
          </p:txBody>
        </p:sp>
        <p:graphicFrame>
          <p:nvGraphicFramePr>
            <p:cNvPr id="37909" name="Object 32"/>
            <p:cNvGraphicFramePr>
              <a:graphicFrameLocks noChangeAspect="1"/>
            </p:cNvGraphicFramePr>
            <p:nvPr/>
          </p:nvGraphicFramePr>
          <p:xfrm>
            <a:off x="5017544" y="2978638"/>
            <a:ext cx="657236" cy="1593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13" name="Equation" r:id="rId18" imgW="139700" imgH="393700" progId="Equation.DSMT4">
                    <p:embed/>
                  </p:oleObj>
                </mc:Choice>
                <mc:Fallback>
                  <p:oleObj name="Equation" r:id="rId18" imgW="1397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544" y="2978638"/>
                          <a:ext cx="657236" cy="1593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3237294" y="6164314"/>
            <a:ext cx="5218113" cy="521970"/>
          </a:xfrm>
          <a:prstGeom prst="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96400" y="152498"/>
            <a:ext cx="2540000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 câu b, c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623326" y="4895300"/>
                <a:ext cx="2482074" cy="10483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800" smtClean="0">
                    <a:solidFill>
                      <a:srgbClr val="002060"/>
                    </a:solidFill>
                  </a:rPr>
                  <a:t>c) </a:t>
                </a:r>
                <a14:m>
                  <m:oMath xmlns:m="http://schemas.openxmlformats.org/officeDocument/2006/math">
                    <m:r>
                      <a:rPr lang="en-US" sz="4800" smtClean="0">
                        <a:solidFill>
                          <a:srgbClr val="002060"/>
                        </a:solidFill>
                        <a:latin typeface="Cambria Math"/>
                      </a:rPr>
                      <m:t>1 </m:t>
                    </m:r>
                    <m:r>
                      <a:rPr lang="en-US" sz="48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8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48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4800" i="1" dirty="0">
                  <a:solidFill>
                    <a:srgbClr val="00206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326" y="4895300"/>
                <a:ext cx="2482074" cy="1048300"/>
              </a:xfrm>
              <a:prstGeom prst="rect">
                <a:avLst/>
              </a:prstGeom>
              <a:blipFill rotWithShape="1">
                <a:blip r:embed="rId20"/>
                <a:stretch>
                  <a:fillRect l="-14706" t="-5233" b="-174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801480" y="4895300"/>
                <a:ext cx="2437520" cy="104451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lvl="0"/>
                <a:r>
                  <a:rPr lang="en-US" sz="4800" smtClean="0">
                    <a:solidFill>
                      <a:srgbClr val="002060"/>
                    </a:solidFill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1</m:t>
                        </m:r>
                      </m:den>
                    </m:f>
                    <m:r>
                      <m:rPr>
                        <m:nor/>
                      </m:rPr>
                      <a:rPr lang="en-US" sz="4800" b="0" i="0" smtClean="0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nor/>
                      </m:rPr>
                      <a:rPr lang="en-US" dirty="0" smtClean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b="0" i="1" dirty="0" smtClean="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4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4800" i="1" dirty="0">
                  <a:solidFill>
                    <a:srgbClr val="00206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1480" y="4895300"/>
                <a:ext cx="2437520" cy="1044517"/>
              </a:xfrm>
              <a:prstGeom prst="rect">
                <a:avLst/>
              </a:prstGeom>
              <a:blipFill rotWithShape="1">
                <a:blip r:embed="rId21"/>
                <a:stretch>
                  <a:fillRect l="-15250" t="-5263" b="-181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934200" y="5025785"/>
                <a:ext cx="2132720" cy="9178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lvl="0"/>
                <a:r>
                  <a:rPr lang="en-US" sz="4800" smtClean="0">
                    <a:solidFill>
                      <a:srgbClr val="002060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2060"/>
                        </a:solidFill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4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4800" i="1" dirty="0">
                  <a:solidFill>
                    <a:srgbClr val="00206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5025785"/>
                <a:ext cx="2132720" cy="917815"/>
              </a:xfrm>
              <a:prstGeom prst="rect">
                <a:avLst/>
              </a:prstGeom>
              <a:blipFill rotWithShape="1">
                <a:blip r:embed="rId22"/>
                <a:stretch>
                  <a:fillRect l="-17479" t="-13907" b="-258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543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bldLvl="0" animBg="1"/>
      <p:bldP spid="3" grpId="0" bldLvl="0" animBg="1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 l="-10000" t="-6000" r="-13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1"/>
          <p:cNvSpPr txBox="1">
            <a:spLocks noChangeArrowheads="1"/>
          </p:cNvSpPr>
          <p:nvPr/>
        </p:nvSpPr>
        <p:spPr bwMode="auto">
          <a:xfrm>
            <a:off x="685800" y="762000"/>
            <a:ext cx="7467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42210" y="1643380"/>
          <a:ext cx="1569720" cy="125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" name="Equation" r:id="rId4" imgW="431800" imgH="393700" progId="Equation.DSMT4">
                  <p:embed/>
                </p:oleObj>
              </mc:Choice>
              <mc:Fallback>
                <p:oleObj name="Equation" r:id="rId4" imgW="431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210" y="1643380"/>
                        <a:ext cx="1569720" cy="1252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53510" y="1647825"/>
          <a:ext cx="160909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510" y="1647825"/>
                        <a:ext cx="160909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65140" y="1703070"/>
          <a:ext cx="553085" cy="1192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" name="Equation" r:id="rId8" imgW="152400" imgH="393700" progId="Equation.DSMT4">
                  <p:embed/>
                </p:oleObj>
              </mc:Choice>
              <mc:Fallback>
                <p:oleObj name="Equation" r:id="rId8" imgW="152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140" y="1703070"/>
                        <a:ext cx="553085" cy="1192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66155" y="1962785"/>
            <a:ext cx="18923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74155" y="1651635"/>
          <a:ext cx="969645" cy="1282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Equation" r:id="rId10" imgW="266700" imgH="393065" progId="Equation.DSMT4">
                  <p:embed/>
                </p:oleObj>
              </mc:Choice>
              <mc:Fallback>
                <p:oleObj name="Equation" r:id="rId10" imgW="266700" imgH="3930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155" y="1651635"/>
                        <a:ext cx="969645" cy="1282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615555" y="1643380"/>
          <a:ext cx="508000" cy="125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Equation" r:id="rId12" imgW="139700" imgH="393700" progId="Equation.DSMT4">
                  <p:embed/>
                </p:oleObj>
              </mc:Choice>
              <mc:Fallback>
                <p:oleObj name="Equation" r:id="rId12" imgW="139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555" y="1643380"/>
                        <a:ext cx="508000" cy="1252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06606" y="3321723"/>
            <a:ext cx="549529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viết gọn như sau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66896"/>
              </p:ext>
            </p:extLst>
          </p:nvPr>
        </p:nvGraphicFramePr>
        <p:xfrm>
          <a:off x="2449830" y="4494142"/>
          <a:ext cx="1640205" cy="115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Equation" r:id="rId14" imgW="431800" imgH="393700" progId="Equation.DSMT4">
                  <p:embed/>
                </p:oleObj>
              </mc:Choice>
              <mc:Fallback>
                <p:oleObj name="Equation" r:id="rId14" imgW="431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830" y="4494142"/>
                        <a:ext cx="1640205" cy="1151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267200" y="4443977"/>
            <a:ext cx="37084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>
            <a:off x="4081463" y="5095487"/>
            <a:ext cx="697865" cy="0"/>
          </a:xfrm>
          <a:prstGeom prst="line">
            <a:avLst/>
          </a:prstGeom>
          <a:noFill/>
          <a:ln w="28575" algn="ctr">
            <a:solidFill>
              <a:srgbClr val="7030A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3886200" y="5095487"/>
            <a:ext cx="12909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X 2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4960620" y="4821802"/>
            <a:ext cx="30861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66245"/>
              </p:ext>
            </p:extLst>
          </p:nvPr>
        </p:nvGraphicFramePr>
        <p:xfrm>
          <a:off x="5447030" y="4562087"/>
          <a:ext cx="435610" cy="107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" name="Equation" r:id="rId16" imgW="139700" imgH="393700" progId="Equation.DSMT4">
                  <p:embed/>
                </p:oleObj>
              </mc:Choice>
              <mc:Fallback>
                <p:oleObj name="Equation" r:id="rId16" imgW="139700" imgH="393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030" y="4562087"/>
                        <a:ext cx="435610" cy="1075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TextBox 1"/>
          <p:cNvSpPr txBox="1">
            <a:spLocks noChangeArrowheads="1"/>
          </p:cNvSpPr>
          <p:nvPr/>
        </p:nvSpPr>
        <p:spPr bwMode="auto">
          <a:xfrm>
            <a:off x="1981200" y="739775"/>
            <a:ext cx="2590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heo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)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39000" y="2895600"/>
            <a:ext cx="3684270" cy="120032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: PS 1 : số tự </a:t>
            </a:r>
            <a:r>
              <a:rPr lang="en-US" sz="24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 &gt; 1</a:t>
            </a:r>
            <a:endParaRPr lang="en-US" sz="240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: PS 1 x PS 2 đảo ngược</a:t>
            </a:r>
          </a:p>
          <a:p>
            <a:r>
              <a:rPr lang="en-US" sz="24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: Viết kết quả 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1143000" y="1671002"/>
            <a:ext cx="2590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:</a:t>
            </a:r>
            <a:endParaRPr lang="en-US" sz="3200" b="1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1"/>
          <p:cNvSpPr txBox="1">
            <a:spLocks noChangeArrowheads="1"/>
          </p:cNvSpPr>
          <p:nvPr/>
        </p:nvSpPr>
        <p:spPr bwMode="auto">
          <a:xfrm>
            <a:off x="1318146" y="4419600"/>
            <a:ext cx="2590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:</a:t>
            </a:r>
            <a:endParaRPr lang="en-US" sz="3200" b="1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943600" y="5405367"/>
            <a:ext cx="3962400" cy="830997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: Lấy TS/MS x số tự nhiên</a:t>
            </a:r>
          </a:p>
          <a:p>
            <a:r>
              <a:rPr lang="en-US" sz="240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: Viết kq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6" grpId="0"/>
      <p:bldP spid="18" grpId="0"/>
      <p:bldP spid="21" grpId="0" animBg="1"/>
      <p:bldP spid="22" grpId="0"/>
      <p:bldP spid="23" grpId="0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 l="-10000" t="-6000" r="-13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2"/>
          <p:cNvSpPr txBox="1">
            <a:spLocks noChangeArrowheads="1"/>
          </p:cNvSpPr>
          <p:nvPr/>
        </p:nvSpPr>
        <p:spPr bwMode="auto">
          <a:xfrm>
            <a:off x="304800" y="0"/>
            <a:ext cx="74676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(theo mẫu)</a:t>
            </a:r>
          </a:p>
        </p:txBody>
      </p:sp>
      <p:sp>
        <p:nvSpPr>
          <p:cNvPr id="11276" name="TextBox 11"/>
          <p:cNvSpPr txBox="1">
            <a:spLocks noChangeArrowheads="1"/>
          </p:cNvSpPr>
          <p:nvPr/>
        </p:nvSpPr>
        <p:spPr bwMode="auto">
          <a:xfrm>
            <a:off x="9753600" y="1143000"/>
            <a:ext cx="6858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cxnSp>
        <p:nvCxnSpPr>
          <p:cNvPr id="11277" name="Straight Connector 12"/>
          <p:cNvCxnSpPr>
            <a:cxnSpLocks noChangeShapeType="1"/>
          </p:cNvCxnSpPr>
          <p:nvPr/>
        </p:nvCxnSpPr>
        <p:spPr bwMode="auto">
          <a:xfrm>
            <a:off x="9677400" y="1819275"/>
            <a:ext cx="838200" cy="0"/>
          </a:xfrm>
          <a:prstGeom prst="line">
            <a:avLst/>
          </a:prstGeom>
          <a:noFill/>
          <a:ln w="19050" algn="ctr">
            <a:solidFill>
              <a:srgbClr val="0033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78" name="TextBox 13"/>
          <p:cNvSpPr txBox="1">
            <a:spLocks noChangeArrowheads="1"/>
          </p:cNvSpPr>
          <p:nvPr/>
        </p:nvSpPr>
        <p:spPr bwMode="auto">
          <a:xfrm>
            <a:off x="9448800" y="1903413"/>
            <a:ext cx="1524000" cy="67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x 3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170805"/>
              </p:ext>
            </p:extLst>
          </p:nvPr>
        </p:nvGraphicFramePr>
        <p:xfrm>
          <a:off x="7620000" y="1209675"/>
          <a:ext cx="1676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7" name="Equation" r:id="rId4" imgW="457200" imgH="393700" progId="Equation.DSMT4">
                  <p:embed/>
                </p:oleObj>
              </mc:Choice>
              <mc:Fallback>
                <p:oleObj name="Equation" r:id="rId4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209675"/>
                        <a:ext cx="1676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74238"/>
              </p:ext>
            </p:extLst>
          </p:nvPr>
        </p:nvGraphicFramePr>
        <p:xfrm>
          <a:off x="770890" y="2667000"/>
          <a:ext cx="1676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8" name="Equation" r:id="rId6" imgW="457200" imgH="393700" progId="Equation.DSMT4">
                  <p:embed/>
                </p:oleObj>
              </mc:Choice>
              <mc:Fallback>
                <p:oleObj name="Equation" r:id="rId6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890" y="2667000"/>
                        <a:ext cx="1676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7359"/>
              </p:ext>
            </p:extLst>
          </p:nvPr>
        </p:nvGraphicFramePr>
        <p:xfrm>
          <a:off x="10498138" y="1209675"/>
          <a:ext cx="10842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8" imgW="330200" imgH="393700" progId="Equation.DSMT4">
                  <p:embed/>
                </p:oleObj>
              </mc:Choice>
              <mc:Fallback>
                <p:oleObj name="Equation" r:id="rId8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8138" y="1209675"/>
                        <a:ext cx="10842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9"/>
          <p:cNvSpPr txBox="1">
            <a:spLocks noChangeArrowheads="1"/>
          </p:cNvSpPr>
          <p:nvPr/>
        </p:nvSpPr>
        <p:spPr bwMode="auto">
          <a:xfrm>
            <a:off x="2923540" y="1527493"/>
            <a:ext cx="5715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smtClean="0">
                <a:solidFill>
                  <a:srgbClr val="0033CC"/>
                </a:solidFill>
                <a:cs typeface="Arial" panose="020B0604020202020204" pitchFamily="34" charset="0"/>
              </a:rPr>
              <a:t>:</a:t>
            </a:r>
            <a:endParaRPr lang="en-US" sz="3200">
              <a:solidFill>
                <a:srgbClr val="0033CC"/>
              </a:solidFill>
              <a:cs typeface="Arial" panose="020B0604020202020204" pitchFamily="34" charset="0"/>
            </a:endParaRP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2345708" y="3070243"/>
            <a:ext cx="5715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33CC"/>
                </a:solidFill>
                <a:cs typeface="Arial" panose="020B0604020202020204" pitchFamily="34" charset="0"/>
              </a:rPr>
              <a:t>=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705600" y="2470396"/>
            <a:ext cx="1906270" cy="3683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</a:t>
            </a:r>
            <a:r>
              <a:rPr lang="en-US" sz="1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Ở câu b, c</a:t>
            </a:r>
            <a:endParaRPr 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838200" y="4336500"/>
                <a:ext cx="2482074" cy="10483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4800" smtClean="0">
                    <a:solidFill>
                      <a:srgbClr val="002060"/>
                    </a:solidFill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480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4800" smtClean="0">
                        <a:solidFill>
                          <a:srgbClr val="002060"/>
                        </a:solidFill>
                        <a:latin typeface="Cambria Math"/>
                      </a:rPr>
                      <m:t> :</m:t>
                    </m:r>
                    <m:r>
                      <a:rPr lang="en-US" sz="4800" i="1" smtClean="0">
                        <a:solidFill>
                          <a:srgbClr val="002060"/>
                        </a:solidFill>
                        <a:latin typeface="Cambria Math"/>
                      </a:rPr>
                      <m:t>4</m:t>
                    </m:r>
                    <m:r>
                      <a:rPr lang="en-US" sz="4800" b="0" i="1" smtClean="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</m:oMath>
                </a14:m>
                <a:endParaRPr lang="en-US" sz="4800" i="1" dirty="0">
                  <a:solidFill>
                    <a:srgbClr val="00206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336500"/>
                <a:ext cx="2482074" cy="1048300"/>
              </a:xfrm>
              <a:prstGeom prst="rect">
                <a:avLst/>
              </a:prstGeom>
              <a:blipFill rotWithShape="1">
                <a:blip r:embed="rId10"/>
                <a:stretch>
                  <a:fillRect l="-14988" t="-5233" b="-174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1"/>
          <p:cNvSpPr txBox="1">
            <a:spLocks noChangeArrowheads="1"/>
          </p:cNvSpPr>
          <p:nvPr/>
        </p:nvSpPr>
        <p:spPr bwMode="auto">
          <a:xfrm>
            <a:off x="2209800" y="1143000"/>
            <a:ext cx="6858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cxnSp>
        <p:nvCxnSpPr>
          <p:cNvPr id="18" name="Straight Connector 12"/>
          <p:cNvCxnSpPr>
            <a:cxnSpLocks noChangeShapeType="1"/>
          </p:cNvCxnSpPr>
          <p:nvPr/>
        </p:nvCxnSpPr>
        <p:spPr bwMode="auto">
          <a:xfrm flipV="1">
            <a:off x="2438400" y="1811020"/>
            <a:ext cx="427990" cy="8256"/>
          </a:xfrm>
          <a:prstGeom prst="line">
            <a:avLst/>
          </a:prstGeom>
          <a:noFill/>
          <a:ln w="19050" algn="ctr">
            <a:solidFill>
              <a:srgbClr val="0033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" name="TextBox 13"/>
          <p:cNvSpPr txBox="1">
            <a:spLocks noChangeArrowheads="1"/>
          </p:cNvSpPr>
          <p:nvPr/>
        </p:nvSpPr>
        <p:spPr bwMode="auto">
          <a:xfrm>
            <a:off x="2362200" y="1903413"/>
            <a:ext cx="762000" cy="67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60812"/>
              </p:ext>
            </p:extLst>
          </p:nvPr>
        </p:nvGraphicFramePr>
        <p:xfrm>
          <a:off x="381000" y="1209675"/>
          <a:ext cx="16764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0" name="Equation" r:id="rId11" imgW="457200" imgH="393700" progId="Equation.DSMT4">
                  <p:embed/>
                </p:oleObj>
              </mc:Choice>
              <mc:Fallback>
                <p:oleObj name="Equation" r:id="rId11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09675"/>
                        <a:ext cx="16764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51985"/>
              </p:ext>
            </p:extLst>
          </p:nvPr>
        </p:nvGraphicFramePr>
        <p:xfrm>
          <a:off x="5392738" y="1203434"/>
          <a:ext cx="10842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1" name="Equation" r:id="rId12" imgW="330200" imgH="393700" progId="Equation.DSMT4">
                  <p:embed/>
                </p:oleObj>
              </mc:Choice>
              <mc:Fallback>
                <p:oleObj name="Equation" r:id="rId12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1203434"/>
                        <a:ext cx="108426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2019300" y="1519238"/>
            <a:ext cx="5715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33CC"/>
                </a:solidFill>
                <a:cs typeface="Arial" panose="020B0604020202020204" pitchFamily="34" charset="0"/>
              </a:rPr>
              <a:t>=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9296400" y="1524000"/>
            <a:ext cx="5715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33CC"/>
                </a:solidFill>
                <a:cs typeface="Arial" panose="020B0604020202020204" pitchFamily="34" charset="0"/>
              </a:rPr>
              <a:t>=</a:t>
            </a:r>
          </a:p>
        </p:txBody>
      </p:sp>
      <p:sp>
        <p:nvSpPr>
          <p:cNvPr id="35" name="TextBox 11"/>
          <p:cNvSpPr txBox="1">
            <a:spLocks noChangeArrowheads="1"/>
          </p:cNvSpPr>
          <p:nvPr/>
        </p:nvSpPr>
        <p:spPr bwMode="auto">
          <a:xfrm>
            <a:off x="3124200" y="1143000"/>
            <a:ext cx="6858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13"/>
          <p:cNvSpPr txBox="1">
            <a:spLocks noChangeArrowheads="1"/>
          </p:cNvSpPr>
          <p:nvPr/>
        </p:nvSpPr>
        <p:spPr bwMode="auto">
          <a:xfrm>
            <a:off x="3200400" y="1903413"/>
            <a:ext cx="762000" cy="67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8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en-US" sz="38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3692416" y="1550035"/>
            <a:ext cx="5715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33CC"/>
                </a:solidFill>
                <a:cs typeface="Arial" panose="020B0604020202020204" pitchFamily="34" charset="0"/>
              </a:rPr>
              <a:t>=</a:t>
            </a:r>
          </a:p>
        </p:txBody>
      </p:sp>
      <p:cxnSp>
        <p:nvCxnSpPr>
          <p:cNvPr id="38" name="Straight Connector 12"/>
          <p:cNvCxnSpPr>
            <a:cxnSpLocks noChangeShapeType="1"/>
          </p:cNvCxnSpPr>
          <p:nvPr/>
        </p:nvCxnSpPr>
        <p:spPr bwMode="auto">
          <a:xfrm>
            <a:off x="3195846" y="1826170"/>
            <a:ext cx="537954" cy="0"/>
          </a:xfrm>
          <a:prstGeom prst="line">
            <a:avLst/>
          </a:prstGeom>
          <a:noFill/>
          <a:ln w="19050" algn="ctr">
            <a:solidFill>
              <a:srgbClr val="0033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Text Box 29"/>
          <p:cNvSpPr txBox="1">
            <a:spLocks noChangeArrowheads="1"/>
          </p:cNvSpPr>
          <p:nvPr/>
        </p:nvSpPr>
        <p:spPr bwMode="auto">
          <a:xfrm>
            <a:off x="4527024" y="1527493"/>
            <a:ext cx="5715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0033CC"/>
                </a:solidFill>
                <a:cs typeface="Arial" panose="020B0604020202020204" pitchFamily="34" charset="0"/>
              </a:rPr>
              <a:t>x</a:t>
            </a:r>
          </a:p>
        </p:txBody>
      </p:sp>
      <p:sp>
        <p:nvSpPr>
          <p:cNvPr id="40" name="TextBox 11"/>
          <p:cNvSpPr txBox="1">
            <a:spLocks noChangeArrowheads="1"/>
          </p:cNvSpPr>
          <p:nvPr/>
        </p:nvSpPr>
        <p:spPr bwMode="auto">
          <a:xfrm>
            <a:off x="3813284" y="1143000"/>
            <a:ext cx="6858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cxnSp>
        <p:nvCxnSpPr>
          <p:cNvPr id="41" name="Straight Connector 12"/>
          <p:cNvCxnSpPr>
            <a:cxnSpLocks noChangeShapeType="1"/>
          </p:cNvCxnSpPr>
          <p:nvPr/>
        </p:nvCxnSpPr>
        <p:spPr bwMode="auto">
          <a:xfrm flipV="1">
            <a:off x="4041884" y="1811020"/>
            <a:ext cx="427990" cy="8256"/>
          </a:xfrm>
          <a:prstGeom prst="line">
            <a:avLst/>
          </a:prstGeom>
          <a:noFill/>
          <a:ln w="19050" algn="ctr">
            <a:solidFill>
              <a:srgbClr val="0033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Box 13"/>
          <p:cNvSpPr txBox="1">
            <a:spLocks noChangeArrowheads="1"/>
          </p:cNvSpPr>
          <p:nvPr/>
        </p:nvSpPr>
        <p:spPr bwMode="auto">
          <a:xfrm>
            <a:off x="3965684" y="1903413"/>
            <a:ext cx="762000" cy="67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</a:p>
        </p:txBody>
      </p:sp>
      <p:sp>
        <p:nvSpPr>
          <p:cNvPr id="43" name="TextBox 11"/>
          <p:cNvSpPr txBox="1">
            <a:spLocks noChangeArrowheads="1"/>
          </p:cNvSpPr>
          <p:nvPr/>
        </p:nvSpPr>
        <p:spPr bwMode="auto">
          <a:xfrm>
            <a:off x="4727684" y="1143000"/>
            <a:ext cx="6858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4" name="TextBox 13"/>
          <p:cNvSpPr txBox="1">
            <a:spLocks noChangeArrowheads="1"/>
          </p:cNvSpPr>
          <p:nvPr/>
        </p:nvSpPr>
        <p:spPr bwMode="auto">
          <a:xfrm>
            <a:off x="4953000" y="1828800"/>
            <a:ext cx="762000" cy="675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8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80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8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6" name="Straight Connector 12"/>
          <p:cNvCxnSpPr>
            <a:cxnSpLocks noChangeShapeType="1"/>
          </p:cNvCxnSpPr>
          <p:nvPr/>
        </p:nvCxnSpPr>
        <p:spPr bwMode="auto">
          <a:xfrm>
            <a:off x="4799330" y="1826170"/>
            <a:ext cx="537954" cy="0"/>
          </a:xfrm>
          <a:prstGeom prst="line">
            <a:avLst/>
          </a:prstGeom>
          <a:noFill/>
          <a:ln w="19050" algn="ctr">
            <a:solidFill>
              <a:srgbClr val="0033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TextBox 1"/>
          <p:cNvSpPr txBox="1">
            <a:spLocks noChangeArrowheads="1"/>
          </p:cNvSpPr>
          <p:nvPr/>
        </p:nvSpPr>
        <p:spPr bwMode="auto">
          <a:xfrm>
            <a:off x="152400" y="711835"/>
            <a:ext cx="2590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1:</a:t>
            </a:r>
            <a:endParaRPr lang="en-US" sz="3200" b="1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1"/>
          <p:cNvSpPr txBox="1">
            <a:spLocks noChangeArrowheads="1"/>
          </p:cNvSpPr>
          <p:nvPr/>
        </p:nvSpPr>
        <p:spPr bwMode="auto">
          <a:xfrm>
            <a:off x="7469306" y="712411"/>
            <a:ext cx="2590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2:</a:t>
            </a:r>
            <a:endParaRPr lang="en-US" sz="3200" b="1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-1066800" y="5638800"/>
                <a:ext cx="4419600" cy="98834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mtClean="0">
                    <a:solidFill>
                      <a:srgbClr val="002060"/>
                    </a:solidFill>
                  </a:rPr>
                  <a:t>               </a:t>
                </a:r>
                <a:r>
                  <a:rPr lang="en-US" sz="4800" smtClean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4800" smtClean="0">
                        <a:solidFill>
                          <a:srgbClr val="002060"/>
                        </a:solidFill>
                        <a:latin typeface="Cambria Math"/>
                      </a:rPr>
                      <m:t> :</m:t>
                    </m:r>
                    <m:r>
                      <a:rPr lang="en-US" sz="4800" b="0" i="1" smtClean="0">
                        <a:solidFill>
                          <a:srgbClr val="002060"/>
                        </a:solidFill>
                        <a:latin typeface="Cambria Math"/>
                      </a:rPr>
                      <m:t>𝑛</m:t>
                    </m:r>
                    <m:r>
                      <a:rPr lang="en-US" sz="4800" b="0" i="1" smtClean="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</m:oMath>
                </a14:m>
                <a:endParaRPr lang="en-US" sz="4800" i="1" dirty="0">
                  <a:solidFill>
                    <a:srgbClr val="00206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66800" y="5638800"/>
                <a:ext cx="4419600" cy="98834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305050" y="5638800"/>
                <a:ext cx="3108434" cy="105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mtClean="0">
                              <a:solidFill>
                                <a:srgbClr val="000066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mtClean="0">
                          <a:solidFill>
                            <a:srgbClr val="002060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i="1" dirty="0">
                  <a:solidFill>
                    <a:srgbClr val="00206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050" y="5638800"/>
                <a:ext cx="3108434" cy="105426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237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/>
      <p:bldP spid="11278" grpId="0"/>
      <p:bldP spid="22" grpId="0"/>
      <p:bldP spid="27" grpId="0"/>
      <p:bldP spid="32" grpId="0"/>
      <p:bldP spid="17" grpId="0"/>
      <p:bldP spid="19" grpId="0"/>
      <p:bldP spid="34" grpId="0"/>
      <p:bldP spid="35" grpId="0"/>
      <p:bldP spid="36" grpId="0"/>
      <p:bldP spid="37" grpId="0"/>
      <p:bldP spid="39" grpId="0"/>
      <p:bldP spid="40" grpId="0"/>
      <p:bldP spid="42" grpId="0"/>
      <p:bldP spid="43" grpId="0"/>
      <p:bldP spid="44" grpId="0"/>
      <p:bldP spid="47" grpId="0"/>
      <p:bldP spid="48" grpId="0"/>
      <p:bldP spid="33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 l="-10000" t="-6000" r="-13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4900" y="1589885"/>
            <a:ext cx="10591800" cy="58477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0600" y="3122474"/>
            <a:ext cx="10820400" cy="1200329"/>
          </a:xfrm>
          <a:prstGeom prst="rect">
            <a:avLst/>
          </a:prstGeom>
          <a:solidFill>
            <a:schemeClr val="accent3"/>
          </a:solidFill>
          <a:ln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</a:p>
          <a:p>
            <a:pPr algn="ctr"/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 </a:t>
            </a:r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5047700"/>
                <a:ext cx="4648200" cy="9882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>
                    <a:solidFill>
                      <a:srgbClr val="002060"/>
                    </a:solidFill>
                  </a:rPr>
                  <a:t> </a:t>
                </a:r>
                <a:r>
                  <a:rPr lang="en-US" smtClean="0">
                    <a:solidFill>
                      <a:srgbClr val="002060"/>
                    </a:solidFill>
                  </a:rPr>
                  <a:t>              </a:t>
                </a:r>
                <a:r>
                  <a:rPr lang="en-US" sz="4800" smtClean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𝑏</m:t>
                        </m:r>
                      </m:den>
                    </m:f>
                    <m:r>
                      <a:rPr lang="en-US" sz="4800" smtClean="0">
                        <a:solidFill>
                          <a:srgbClr val="002060"/>
                        </a:solidFill>
                        <a:latin typeface="Cambria Math"/>
                      </a:rPr>
                      <m:t> :</m:t>
                    </m:r>
                    <m:r>
                      <a:rPr lang="en-US" sz="4800" b="0" i="1" smtClean="0">
                        <a:solidFill>
                          <a:srgbClr val="002060"/>
                        </a:solidFill>
                        <a:latin typeface="Cambria Math"/>
                      </a:rPr>
                      <m:t>𝑛</m:t>
                    </m:r>
                    <m:r>
                      <a:rPr lang="en-US" sz="4800" b="0" i="1" smtClean="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</m:oMath>
                </a14:m>
                <a:endParaRPr lang="en-US" sz="4800" i="1" dirty="0">
                  <a:solidFill>
                    <a:srgbClr val="00206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047700"/>
                <a:ext cx="4648200" cy="98821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00400" y="4965537"/>
                <a:ext cx="4648200" cy="105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US" b="0" i="0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mtClean="0">
                              <a:solidFill>
                                <a:srgbClr val="000066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b="0" i="1" smtClean="0">
                              <a:solidFill>
                                <a:srgbClr val="000066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mtClean="0">
                          <a:solidFill>
                            <a:srgbClr val="002060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i="1" dirty="0">
                  <a:solidFill>
                    <a:srgbClr val="002060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965537"/>
                <a:ext cx="4648200" cy="10542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976952" y="5105400"/>
            <a:ext cx="4648200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mtClean="0">
                <a:solidFill>
                  <a:srgbClr val="002060"/>
                </a:solidFill>
              </a:rPr>
              <a:t>Ghi nhớ</a:t>
            </a:r>
            <a:r>
              <a:rPr lang="en-US" sz="4800" smtClean="0">
                <a:solidFill>
                  <a:srgbClr val="002060"/>
                </a:solidFill>
              </a:rPr>
              <a:t>:</a:t>
            </a:r>
            <a:endParaRPr lang="en-US" sz="4800" i="1" dirty="0">
              <a:solidFill>
                <a:srgbClr val="002060"/>
              </a:solidFill>
              <a:latin typeface="Cambria Math" panose="02040503050406030204" pitchFamily="18" charset="0"/>
              <a:cs typeface="Cambria Math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4" grpId="0"/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838325" y="273050"/>
            <a:ext cx="44958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ài 3</a:t>
            </a:r>
            <a:r>
              <a:rPr kumimoji="0" lang="en-US" altLang="en-US" sz="3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: Tính</a:t>
            </a:r>
            <a:endParaRPr kumimoji="0" lang="en-US" altLang="en-US" sz="3600" b="1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" name="Object 54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928813" y="1322388"/>
          <a:ext cx="2722562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4" imgW="748665" imgH="393700" progId="Equation.3">
                  <p:embed/>
                </p:oleObj>
              </mc:Choice>
              <mc:Fallback>
                <p:oleObj name="Equation" r:id="rId4" imgW="748665" imgH="393700" progId="Equation.3">
                  <p:embed/>
                  <p:pic>
                    <p:nvPicPr>
                      <p:cNvPr id="0" name="Object 5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1322388"/>
                        <a:ext cx="2722562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57975" y="1322388"/>
          <a:ext cx="258445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6" imgW="711200" imgH="393700" progId="Equation.3">
                  <p:embed/>
                </p:oleObj>
              </mc:Choice>
              <mc:Fallback>
                <p:oleObj name="Equation" r:id="rId6" imgW="711200" imgH="393700" progId="Equation.3">
                  <p:embed/>
                  <p:pic>
                    <p:nvPicPr>
                      <p:cNvPr id="0" name="Object 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1322388"/>
                        <a:ext cx="258445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90600" y="3581400"/>
            <a:ext cx="10621645" cy="58356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quy tắc tính giá trị biểu thức với phân số các dạng đã học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1005" y="3157220"/>
            <a:ext cx="11760835" cy="304609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32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tính giá trị biểu thức phân số </a:t>
            </a:r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cả nhân ( chia) và cộng ( tr</a:t>
            </a:r>
            <a:r>
              <a:rPr lang="vi-VN" alt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ừ</a:t>
            </a:r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2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tính </a:t>
            </a:r>
            <a:r>
              <a:rPr 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 chia trước, cộng trừ sau</a:t>
            </a:r>
            <a:r>
              <a:rPr lang="en-US" sz="32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alt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biểu thức phân số 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có nhân chia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ặc 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có cộng trừ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các phép tính lần lượt từ trái sang phải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altLang="en-US" sz="32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biểu thức 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goặc đơn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trong ngoặc trước, ngoài ngoặc sau</a:t>
            </a:r>
            <a:r>
              <a:rPr lang="en-US" sz="3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bldLvl="0" animBg="1"/>
      <p:bldP spid="3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 l="-6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5" descr="POINSET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134600" y="6454775"/>
            <a:ext cx="544513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000125" y="273050"/>
            <a:ext cx="44958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ài 3</a:t>
            </a:r>
            <a:r>
              <a:rPr kumimoji="0" lang="en-US" altLang="en-US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: Tính</a:t>
            </a:r>
          </a:p>
        </p:txBody>
      </p:sp>
      <p:graphicFrame>
        <p:nvGraphicFramePr>
          <p:cNvPr id="8" name="Object 457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920750" y="1465263"/>
          <a:ext cx="21082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0" name="Equation" r:id="rId5" imgW="748665" imgH="393700" progId="Equation.3">
                  <p:embed/>
                </p:oleObj>
              </mc:Choice>
              <mc:Fallback>
                <p:oleObj name="Equation" r:id="rId5" imgW="748665" imgH="393700" progId="Equation.3">
                  <p:embed/>
                  <p:pic>
                    <p:nvPicPr>
                      <p:cNvPr id="0" name="Object 4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465263"/>
                        <a:ext cx="21082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58"/>
          <p:cNvGraphicFramePr>
            <a:graphicFrameLocks noChangeAspect="1"/>
          </p:cNvGraphicFramePr>
          <p:nvPr/>
        </p:nvGraphicFramePr>
        <p:xfrm>
          <a:off x="1854200" y="5890260"/>
          <a:ext cx="381635" cy="101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1" name="Equation" r:id="rId7" imgW="152400" imgH="393700" progId="Equation.3">
                  <p:embed/>
                </p:oleObj>
              </mc:Choice>
              <mc:Fallback>
                <p:oleObj name="Equation" r:id="rId7" imgW="152400" imgH="393700" progId="Equation.3">
                  <p:embed/>
                  <p:pic>
                    <p:nvPicPr>
                      <p:cNvPr id="0" name="Object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5890260"/>
                        <a:ext cx="381635" cy="1012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59"/>
          <p:cNvGraphicFramePr>
            <a:graphicFrameLocks noChangeAspect="1"/>
          </p:cNvGraphicFramePr>
          <p:nvPr/>
        </p:nvGraphicFramePr>
        <p:xfrm>
          <a:off x="1941512" y="2928143"/>
          <a:ext cx="549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2" name="Equation" r:id="rId9" imgW="139700" imgH="139700" progId="Equation.3">
                  <p:embed/>
                </p:oleObj>
              </mc:Choice>
              <mc:Fallback>
                <p:oleObj name="Equation" r:id="rId9" imgW="139700" imgH="139700" progId="Equation.3">
                  <p:embed/>
                  <p:pic>
                    <p:nvPicPr>
                      <p:cNvPr id="0" name="Object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2" y="2928143"/>
                        <a:ext cx="5492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60"/>
          <p:cNvGraphicFramePr>
            <a:graphicFrameLocks noChangeAspect="1"/>
          </p:cNvGraphicFramePr>
          <p:nvPr/>
        </p:nvGraphicFramePr>
        <p:xfrm>
          <a:off x="2626566" y="2550446"/>
          <a:ext cx="3825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3" name="Equation" r:id="rId11" imgW="139700" imgH="393700" progId="Equation.3">
                  <p:embed/>
                </p:oleObj>
              </mc:Choice>
              <mc:Fallback>
                <p:oleObj name="Equation" r:id="rId11" imgW="139700" imgH="393700" progId="Equation.3">
                  <p:embed/>
                  <p:pic>
                    <p:nvPicPr>
                      <p:cNvPr id="0" name="Object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566" y="2550446"/>
                        <a:ext cx="3825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08014" y="6054725"/>
            <a:ext cx="4146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98488" y="2890171"/>
            <a:ext cx="4146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" name="Object 465"/>
          <p:cNvGraphicFramePr>
            <a:graphicFrameLocks noChangeAspect="1"/>
          </p:cNvGraphicFramePr>
          <p:nvPr/>
        </p:nvGraphicFramePr>
        <p:xfrm>
          <a:off x="1318196" y="2574924"/>
          <a:ext cx="4175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4" name="Equation" r:id="rId13" imgW="3657600" imgH="9448800" progId="Equation.3">
                  <p:embed/>
                </p:oleObj>
              </mc:Choice>
              <mc:Fallback>
                <p:oleObj name="Equation" r:id="rId13" imgW="3657600" imgH="9448800" progId="Equation.3">
                  <p:embed/>
                  <p:pic>
                    <p:nvPicPr>
                      <p:cNvPr id="0" name="Object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196" y="2574924"/>
                        <a:ext cx="4175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0679622" y="80952"/>
            <a:ext cx="1396964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</a:p>
        </p:txBody>
      </p:sp>
      <p:graphicFrame>
        <p:nvGraphicFramePr>
          <p:cNvPr id="36" name="Object 46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696200" y="1389063"/>
          <a:ext cx="209073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5" name="Equation" r:id="rId15" imgW="711200" imgH="393700" progId="Equation.3">
                  <p:embed/>
                </p:oleObj>
              </mc:Choice>
              <mc:Fallback>
                <p:oleObj name="Equation" r:id="rId15" imgW="711200" imgH="393700" progId="Equation.3">
                  <p:embed/>
                  <p:pic>
                    <p:nvPicPr>
                      <p:cNvPr id="0" name="Object 46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389063"/>
                        <a:ext cx="209073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7696200" y="3906043"/>
            <a:ext cx="4146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8" name="Object 467"/>
          <p:cNvGraphicFramePr>
            <a:graphicFrameLocks noChangeAspect="1"/>
          </p:cNvGraphicFramePr>
          <p:nvPr/>
        </p:nvGraphicFramePr>
        <p:xfrm>
          <a:off x="8258175" y="3657600"/>
          <a:ext cx="4175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6" name="Equation" r:id="rId17" imgW="152400" imgH="393700" progId="Equation.3">
                  <p:embed/>
                </p:oleObj>
              </mc:Choice>
              <mc:Fallback>
                <p:oleObj name="Equation" r:id="rId17" imgW="152400" imgH="393700" progId="Equation.3">
                  <p:embed/>
                  <p:pic>
                    <p:nvPicPr>
                      <p:cNvPr id="0" name="Object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5" y="3657600"/>
                        <a:ext cx="4175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8"/>
          <p:cNvGraphicFramePr>
            <a:graphicFrameLocks noChangeAspect="1"/>
          </p:cNvGraphicFramePr>
          <p:nvPr/>
        </p:nvGraphicFramePr>
        <p:xfrm>
          <a:off x="8820149" y="4129088"/>
          <a:ext cx="4984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7" name="Equation" r:id="rId19" imgW="126365" imgH="76200" progId="Equation.3">
                  <p:embed/>
                </p:oleObj>
              </mc:Choice>
              <mc:Fallback>
                <p:oleObj name="Equation" r:id="rId19" imgW="126365" imgH="76200" progId="Equation.3">
                  <p:embed/>
                  <p:pic>
                    <p:nvPicPr>
                      <p:cNvPr id="0" name="Object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149" y="4129088"/>
                        <a:ext cx="4984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69"/>
          <p:cNvGraphicFramePr>
            <a:graphicFrameLocks noChangeAspect="1"/>
          </p:cNvGraphicFramePr>
          <p:nvPr/>
        </p:nvGraphicFramePr>
        <p:xfrm>
          <a:off x="9325770" y="3683794"/>
          <a:ext cx="4191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8" name="Equation" r:id="rId21" imgW="152400" imgH="393700" progId="Equation.3">
                  <p:embed/>
                </p:oleObj>
              </mc:Choice>
              <mc:Fallback>
                <p:oleObj name="Equation" r:id="rId21" imgW="152400" imgH="393700" progId="Equation.3">
                  <p:embed/>
                  <p:pic>
                    <p:nvPicPr>
                      <p:cNvPr id="0" name="Object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5770" y="3683794"/>
                        <a:ext cx="4191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70"/>
          <p:cNvGraphicFramePr>
            <a:graphicFrameLocks noChangeAspect="1"/>
          </p:cNvGraphicFramePr>
          <p:nvPr/>
        </p:nvGraphicFramePr>
        <p:xfrm>
          <a:off x="8232775" y="4724400"/>
          <a:ext cx="4175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9" name="Equation" r:id="rId23" imgW="152400" imgH="393700" progId="Equation.3">
                  <p:embed/>
                </p:oleObj>
              </mc:Choice>
              <mc:Fallback>
                <p:oleObj name="Equation" r:id="rId23" imgW="152400" imgH="393700" progId="Equation.3">
                  <p:embed/>
                  <p:pic>
                    <p:nvPicPr>
                      <p:cNvPr id="0" name="Object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724400"/>
                        <a:ext cx="41751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71"/>
          <p:cNvGraphicFramePr>
            <a:graphicFrameLocks noChangeAspect="1"/>
          </p:cNvGraphicFramePr>
          <p:nvPr/>
        </p:nvGraphicFramePr>
        <p:xfrm>
          <a:off x="8776495" y="5176964"/>
          <a:ext cx="4984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0" name="Equation" r:id="rId25" imgW="126365" imgH="76200" progId="Equation.3">
                  <p:embed/>
                </p:oleObj>
              </mc:Choice>
              <mc:Fallback>
                <p:oleObj name="Equation" r:id="rId25" imgW="126365" imgH="76200" progId="Equation.3">
                  <p:embed/>
                  <p:pic>
                    <p:nvPicPr>
                      <p:cNvPr id="0" name="Object 4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495" y="5176964"/>
                        <a:ext cx="4984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72"/>
          <p:cNvGraphicFramePr>
            <a:graphicFrameLocks noChangeAspect="1"/>
          </p:cNvGraphicFramePr>
          <p:nvPr/>
        </p:nvGraphicFramePr>
        <p:xfrm>
          <a:off x="9300370" y="4724400"/>
          <a:ext cx="4191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1" name="Equation" r:id="rId26" imgW="152400" imgH="393700" progId="Equation.3">
                  <p:embed/>
                </p:oleObj>
              </mc:Choice>
              <mc:Fallback>
                <p:oleObj name="Equation" r:id="rId26" imgW="152400" imgH="393700" progId="Equation.3">
                  <p:embed/>
                  <p:pic>
                    <p:nvPicPr>
                      <p:cNvPr id="0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370" y="4724400"/>
                        <a:ext cx="4191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>
            <a:spLocks noChangeArrowheads="1"/>
          </p:cNvSpPr>
          <p:nvPr/>
        </p:nvSpPr>
        <p:spPr bwMode="auto">
          <a:xfrm>
            <a:off x="7696200" y="4981575"/>
            <a:ext cx="4146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3" name="Rectangle 52"/>
          <p:cNvSpPr>
            <a:spLocks noChangeArrowheads="1"/>
          </p:cNvSpPr>
          <p:nvPr/>
        </p:nvSpPr>
        <p:spPr bwMode="auto">
          <a:xfrm>
            <a:off x="7737475" y="5978525"/>
            <a:ext cx="4146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4" name="Object 473"/>
          <p:cNvGraphicFramePr>
            <a:graphicFrameLocks noChangeAspect="1"/>
          </p:cNvGraphicFramePr>
          <p:nvPr/>
        </p:nvGraphicFramePr>
        <p:xfrm>
          <a:off x="8735378" y="5715000"/>
          <a:ext cx="4175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2" name="Equation" r:id="rId28" imgW="152400" imgH="393700" progId="Equation.3">
                  <p:embed/>
                </p:oleObj>
              </mc:Choice>
              <mc:Fallback>
                <p:oleObj name="Equation" r:id="rId28" imgW="152400" imgH="393700" progId="Equation.3">
                  <p:embed/>
                  <p:pic>
                    <p:nvPicPr>
                      <p:cNvPr id="0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5378" y="5715000"/>
                        <a:ext cx="4175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>
            <a:spLocks noChangeArrowheads="1"/>
          </p:cNvSpPr>
          <p:nvPr/>
        </p:nvSpPr>
        <p:spPr bwMode="auto">
          <a:xfrm>
            <a:off x="566658" y="4033171"/>
            <a:ext cx="4146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56" name="Object 459"/>
          <p:cNvGraphicFramePr>
            <a:graphicFrameLocks noChangeAspect="1"/>
          </p:cNvGraphicFramePr>
          <p:nvPr/>
        </p:nvGraphicFramePr>
        <p:xfrm>
          <a:off x="1966200" y="4194968"/>
          <a:ext cx="549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3" name="Equation" r:id="rId30" imgW="139700" imgH="139700" progId="Equation.3">
                  <p:embed/>
                </p:oleObj>
              </mc:Choice>
              <mc:Fallback>
                <p:oleObj name="Equation" r:id="rId30" imgW="139700" imgH="139700" progId="Equation.3">
                  <p:embed/>
                  <p:pic>
                    <p:nvPicPr>
                      <p:cNvPr id="0" name="Object 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200" y="4194968"/>
                        <a:ext cx="5492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60"/>
          <p:cNvGraphicFramePr>
            <a:graphicFrameLocks noChangeAspect="1"/>
          </p:cNvGraphicFramePr>
          <p:nvPr/>
        </p:nvGraphicFramePr>
        <p:xfrm>
          <a:off x="2667000" y="3817938"/>
          <a:ext cx="417513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4" name="Equation" r:id="rId31" imgW="3657600" imgH="9448800" progId="Equation.3">
                  <p:embed/>
                </p:oleObj>
              </mc:Choice>
              <mc:Fallback>
                <p:oleObj name="Equation" r:id="rId31" imgW="3657600" imgH="9448800" progId="Equation.3">
                  <p:embed/>
                  <p:pic>
                    <p:nvPicPr>
                      <p:cNvPr id="0" name="Object 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7938"/>
                        <a:ext cx="417513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65"/>
          <p:cNvGraphicFramePr>
            <a:graphicFrameLocks noChangeAspect="1"/>
          </p:cNvGraphicFramePr>
          <p:nvPr/>
        </p:nvGraphicFramePr>
        <p:xfrm>
          <a:off x="1320800" y="3789045"/>
          <a:ext cx="417195" cy="113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5" name="Equation" r:id="rId33" imgW="417830" imgH="1111250" progId="Equation.3">
                  <p:embed/>
                </p:oleObj>
              </mc:Choice>
              <mc:Fallback>
                <p:oleObj name="Equation" r:id="rId33" imgW="417830" imgH="1111250" progId="Equation.3">
                  <p:embed/>
                  <p:pic>
                    <p:nvPicPr>
                      <p:cNvPr id="0" name="Object 4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789045"/>
                        <a:ext cx="417195" cy="1130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>
            <a:spLocks noChangeArrowheads="1"/>
          </p:cNvSpPr>
          <p:nvPr/>
        </p:nvSpPr>
        <p:spPr bwMode="auto">
          <a:xfrm>
            <a:off x="609600" y="5223796"/>
            <a:ext cx="4146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" name="Object 458"/>
          <p:cNvGraphicFramePr>
            <a:graphicFrameLocks noChangeAspect="1"/>
          </p:cNvGraphicFramePr>
          <p:nvPr/>
        </p:nvGraphicFramePr>
        <p:xfrm>
          <a:off x="1962150" y="4896485"/>
          <a:ext cx="392430" cy="106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6" name="Equation" r:id="rId35" imgW="419100" imgH="1111250" progId="Equation.3">
                  <p:embed/>
                </p:oleObj>
              </mc:Choice>
              <mc:Fallback>
                <p:oleObj name="Equation" r:id="rId35" imgW="419100" imgH="1111250" progId="Equation.3">
                  <p:embed/>
                  <p:pic>
                    <p:nvPicPr>
                      <p:cNvPr id="0" name="Object 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896485"/>
                        <a:ext cx="392430" cy="1069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7670800" y="2813843"/>
            <a:ext cx="414655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6" name="Object 467"/>
          <p:cNvGraphicFramePr>
            <a:graphicFrameLocks noChangeAspect="1"/>
          </p:cNvGraphicFramePr>
          <p:nvPr/>
        </p:nvGraphicFramePr>
        <p:xfrm>
          <a:off x="8107204" y="2565400"/>
          <a:ext cx="97345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7" name="Equation" r:id="rId37" imgW="355600" imgH="393700" progId="Equation.3">
                  <p:embed/>
                </p:oleObj>
              </mc:Choice>
              <mc:Fallback>
                <p:oleObj name="Equation" r:id="rId37" imgW="355600" imgH="393700" progId="Equation.3">
                  <p:embed/>
                  <p:pic>
                    <p:nvPicPr>
                      <p:cNvPr id="0" name="Object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204" y="2565400"/>
                        <a:ext cx="97345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68"/>
          <p:cNvGraphicFramePr>
            <a:graphicFrameLocks noChangeAspect="1"/>
          </p:cNvGraphicFramePr>
          <p:nvPr/>
        </p:nvGraphicFramePr>
        <p:xfrm>
          <a:off x="9099549" y="3036888"/>
          <a:ext cx="4984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8" name="Equation" r:id="rId39" imgW="126365" imgH="76200" progId="Equation.3">
                  <p:embed/>
                </p:oleObj>
              </mc:Choice>
              <mc:Fallback>
                <p:oleObj name="Equation" r:id="rId39" imgW="126365" imgH="76200" progId="Equation.3">
                  <p:embed/>
                  <p:pic>
                    <p:nvPicPr>
                      <p:cNvPr id="0" name="Object 4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549" y="3036888"/>
                        <a:ext cx="4984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69"/>
          <p:cNvGraphicFramePr>
            <a:graphicFrameLocks noChangeAspect="1"/>
          </p:cNvGraphicFramePr>
          <p:nvPr/>
        </p:nvGraphicFramePr>
        <p:xfrm>
          <a:off x="9528970" y="2601119"/>
          <a:ext cx="4191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9" name="Equation" r:id="rId40" imgW="152400" imgH="393700" progId="Equation.3">
                  <p:embed/>
                </p:oleObj>
              </mc:Choice>
              <mc:Fallback>
                <p:oleObj name="Equation" r:id="rId40" imgW="152400" imgH="393700" progId="Equation.3">
                  <p:embed/>
                  <p:pic>
                    <p:nvPicPr>
                      <p:cNvPr id="0" name="Object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8970" y="2601119"/>
                        <a:ext cx="4191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25" grpId="0"/>
      <p:bldP spid="37" grpId="0"/>
      <p:bldP spid="52" grpId="0"/>
      <p:bldP spid="53" grpId="0"/>
      <p:bldP spid="55" grpId="0"/>
      <p:bldP spid="59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/>
          <a:srcRect/>
          <a:stretch>
            <a:fillRect l="-10000" t="-6000" r="-13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/>
          <p:cNvSpPr/>
          <p:nvPr/>
        </p:nvSpPr>
        <p:spPr>
          <a:xfrm>
            <a:off x="152400" y="2284095"/>
            <a:ext cx="4876800" cy="4345305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7" name="Rectangle: Rounded Corners 6"/>
          <p:cNvSpPr/>
          <p:nvPr/>
        </p:nvSpPr>
        <p:spPr>
          <a:xfrm>
            <a:off x="5181600" y="2284095"/>
            <a:ext cx="7010400" cy="4423410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267" name="Rectangle 9"/>
          <p:cNvSpPr>
            <a:spLocks noChangeArrowheads="1"/>
          </p:cNvSpPr>
          <p:nvPr/>
        </p:nvSpPr>
        <p:spPr bwMode="auto">
          <a:xfrm>
            <a:off x="241300" y="533400"/>
            <a:ext cx="11896090" cy="156966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m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268" name="Object 77"/>
          <p:cNvGraphicFramePr>
            <a:graphicFrameLocks noChangeAspect="1"/>
          </p:cNvGraphicFramePr>
          <p:nvPr/>
        </p:nvGraphicFramePr>
        <p:xfrm>
          <a:off x="11506200" y="609600"/>
          <a:ext cx="631190" cy="99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6200" y="609600"/>
                        <a:ext cx="631190" cy="993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5800" y="2384425"/>
            <a:ext cx="34290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u="sng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2400" y="3048000"/>
            <a:ext cx="3810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:  60 m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52400" y="3863975"/>
            <a:ext cx="6553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:  bằ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3630930"/>
          <a:ext cx="667385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8" imgW="139700" imgH="393700" progId="Equation.DSMT4">
                  <p:embed/>
                </p:oleObj>
              </mc:Choice>
              <mc:Fallback>
                <p:oleObj name="Equation" r:id="rId8" imgW="139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30930"/>
                        <a:ext cx="667385" cy="1050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29000" y="3886200"/>
            <a:ext cx="2133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-304800" y="4495800"/>
            <a:ext cx="28956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455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?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304800" y="5127625"/>
            <a:ext cx="28956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455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? </a:t>
            </a:r>
            <a:endParaRPr lang="en-US" sz="28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562600" y="2419985"/>
            <a:ext cx="8458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 công thức tính chu vi, tính diện tích</a:t>
            </a:r>
          </a:p>
          <a:p>
            <a:pPr eaLnBrk="1" hangingPunct="1"/>
            <a:r>
              <a:rPr lang="vi-V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4" name="TextBox 21"/>
          <p:cNvSpPr txBox="1">
            <a:spLocks noChangeArrowheads="1"/>
          </p:cNvSpPr>
          <p:nvPr/>
        </p:nvSpPr>
        <p:spPr bwMode="auto">
          <a:xfrm>
            <a:off x="6705600" y="3461385"/>
            <a:ext cx="3429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V = (dài + rộng) x 2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5257800" y="4760893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oán cho biết chiều dài, chiều rộng chưa?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5257800" y="5453062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1 phải đi tìm gì?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21"/>
          <p:cNvSpPr txBox="1">
            <a:spLocks noChangeArrowheads="1"/>
          </p:cNvSpPr>
          <p:nvPr/>
        </p:nvSpPr>
        <p:spPr bwMode="auto">
          <a:xfrm>
            <a:off x="6705600" y="4038600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 = dài x rộ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895600" y="1905000"/>
            <a:ext cx="10080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531057" y="1905000"/>
            <a:ext cx="10080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576743" y="1143000"/>
            <a:ext cx="1957657" cy="1023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220200" y="1153236"/>
            <a:ext cx="22098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41300" y="5669130"/>
            <a:ext cx="49403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ài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cho biết gì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/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Bài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hỏi gì?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1"/>
          <p:cNvSpPr txBox="1">
            <a:spLocks noChangeArrowheads="1"/>
          </p:cNvSpPr>
          <p:nvPr/>
        </p:nvSpPr>
        <p:spPr bwMode="auto">
          <a:xfrm>
            <a:off x="6705600" y="6100017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: tìm chiều rộ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363218" y="73212"/>
            <a:ext cx="1396964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  <p:bldP spid="2" grpId="0"/>
      <p:bldP spid="4" grpId="0"/>
      <p:bldP spid="8" grpId="0"/>
      <p:bldP spid="10" grpId="0"/>
      <p:bldP spid="11" grpId="0"/>
      <p:bldP spid="12" grpId="0"/>
      <p:bldP spid="12292" grpId="0"/>
      <p:bldP spid="12294" grpId="0"/>
      <p:bldP spid="12295" grpId="0"/>
      <p:bldP spid="18" grpId="0"/>
      <p:bldP spid="19" grpId="0"/>
      <p:bldP spid="27" grpId="0"/>
      <p:bldP spid="27" grpId="1"/>
      <p:bldP spid="28" grpId="0"/>
      <p:bldP spid="2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/>
          <a:srcRect/>
          <a:stretch>
            <a:fillRect l="-10000" t="-6000" r="-13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/>
          <p:cNvSpPr/>
          <p:nvPr/>
        </p:nvSpPr>
        <p:spPr>
          <a:xfrm>
            <a:off x="152400" y="2284095"/>
            <a:ext cx="4876800" cy="4345305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n>
                <a:solidFill>
                  <a:srgbClr val="FFFFFF"/>
                </a:solidFill>
              </a:ln>
              <a:solidFill>
                <a:srgbClr val="FFFFFF"/>
              </a:solidFill>
            </a:endParaRPr>
          </a:p>
        </p:txBody>
      </p:sp>
      <p:sp>
        <p:nvSpPr>
          <p:cNvPr id="7" name="Rectangle: Rounded Corners 6"/>
          <p:cNvSpPr/>
          <p:nvPr/>
        </p:nvSpPr>
        <p:spPr>
          <a:xfrm>
            <a:off x="5181600" y="2284095"/>
            <a:ext cx="7010400" cy="4423410"/>
          </a:xfrm>
          <a:prstGeom prst="round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FFFF"/>
              </a:solidFill>
            </a:endParaRPr>
          </a:p>
        </p:txBody>
      </p:sp>
      <p:sp>
        <p:nvSpPr>
          <p:cNvPr id="11267" name="Rectangle 9"/>
          <p:cNvSpPr>
            <a:spLocks noChangeArrowheads="1"/>
          </p:cNvSpPr>
          <p:nvPr/>
        </p:nvSpPr>
        <p:spPr bwMode="auto">
          <a:xfrm>
            <a:off x="241300" y="304800"/>
            <a:ext cx="11896090" cy="148117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0 </a:t>
            </a:r>
            <a:r>
              <a:rPr kumimoji="1"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1" 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1" 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1268" name="Object 77"/>
          <p:cNvGraphicFramePr>
            <a:graphicFrameLocks noChangeAspect="1"/>
          </p:cNvGraphicFramePr>
          <p:nvPr/>
        </p:nvGraphicFramePr>
        <p:xfrm>
          <a:off x="11506200" y="609600"/>
          <a:ext cx="631190" cy="99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6200" y="609600"/>
                        <a:ext cx="631190" cy="993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85800" y="2384425"/>
            <a:ext cx="34290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u="sng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2400" y="3048000"/>
            <a:ext cx="3810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:  60 m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52400" y="3863975"/>
            <a:ext cx="65532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:  bằng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3630930"/>
          <a:ext cx="667385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8" imgW="139700" imgH="393700" progId="Equation.DSMT4">
                  <p:embed/>
                </p:oleObj>
              </mc:Choice>
              <mc:Fallback>
                <p:oleObj name="Equation" r:id="rId8" imgW="139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30930"/>
                        <a:ext cx="667385" cy="1050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29000" y="3886200"/>
            <a:ext cx="21336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-304800" y="4495800"/>
            <a:ext cx="28956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455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= ?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304800" y="5127625"/>
            <a:ext cx="289560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455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= ? </a:t>
            </a:r>
            <a:endParaRPr lang="en-US" sz="28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363218" y="73212"/>
            <a:ext cx="1396964" cy="4603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5562600" y="2419985"/>
            <a:ext cx="845820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rộng mảnh vườ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3" name="Object 1"/>
              <p:cNvSpPr txBox="1"/>
              <p:nvPr/>
            </p:nvSpPr>
            <p:spPr bwMode="auto">
              <a:xfrm>
                <a:off x="8095615" y="3009265"/>
                <a:ext cx="667385" cy="95313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vi-VN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2293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95615" y="3009265"/>
                <a:ext cx="667385" cy="953135"/>
              </a:xfrm>
              <a:prstGeom prst="rect">
                <a:avLst/>
              </a:prstGeom>
              <a:blipFill rotWithShape="1">
                <a:blip r:embed="rId10"/>
                <a:stretch>
                  <a:fillRect t="-226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4" name="TextBox 21"/>
          <p:cNvSpPr txBox="1">
            <a:spLocks noChangeArrowheads="1"/>
          </p:cNvSpPr>
          <p:nvPr/>
        </p:nvSpPr>
        <p:spPr bwMode="auto">
          <a:xfrm>
            <a:off x="7315200" y="3200400"/>
            <a:ext cx="34290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x      = 36 (m)  </a:t>
            </a:r>
          </a:p>
        </p:txBody>
      </p:sp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5486400" y="3826510"/>
            <a:ext cx="8458200" cy="3107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 vườ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( 60 + 36 ) x 2 = 192 (m)</a:t>
            </a:r>
          </a:p>
          <a:p>
            <a:pPr eaLnBrk="1" hangingPunct="1"/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 vườ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60 x 36 = 2160 (m</a:t>
            </a:r>
            <a:r>
              <a:rPr lang="en-US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 eaLnBrk="1" hangingPunct="1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 m</a:t>
            </a:r>
          </a:p>
          <a:p>
            <a:pPr eaLnBrk="1" hangingPunct="1"/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          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160 m</a:t>
            </a:r>
            <a:r>
              <a:rPr lang="en-US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2854656" y="1676400"/>
            <a:ext cx="10080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490113" y="1676400"/>
            <a:ext cx="1301087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535799" y="914400"/>
            <a:ext cx="1957657" cy="1023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179256" y="924636"/>
            <a:ext cx="220980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34553729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2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22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22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22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22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292" grpId="0"/>
      <p:bldP spid="12293" grpId="0"/>
      <p:bldP spid="122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 rot="21100261">
            <a:off x="4177170" y="3161239"/>
            <a:ext cx="4355465" cy="93726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 defTabSz="762000" eaLnBrk="0" hangingPunct="0">
              <a:defRPr/>
            </a:pPr>
            <a:r>
              <a:rPr lang="en-US" sz="5500" b="1" dirty="0">
                <a:solidFill>
                  <a:srgbClr val="C00000"/>
                </a:solidFill>
                <a:latin typeface="Times New Roman" panose="02020603050405020304" pitchFamily="18" charset="0"/>
                <a:cs typeface="Arial" panose="020B0604020202020204"/>
              </a:rPr>
              <a:t>KHỞI ĐỘNG</a:t>
            </a:r>
          </a:p>
        </p:txBody>
      </p:sp>
    </p:spTree>
  </p:cSld>
  <p:clrMapOvr>
    <a:masterClrMapping/>
  </p:clrMapOvr>
  <p:transition spd="slow">
    <p:wheel spokes="3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86200" y="1828800"/>
            <a:ext cx="4509770" cy="70675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762000" eaLnBrk="0" hangingPunct="0">
              <a:defRPr/>
            </a:pPr>
            <a:r>
              <a:rPr lang="vi-VN" alt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hướng học tập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46960" y="2696845"/>
            <a:ext cx="832104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81000" indent="-381000" defTabSz="762000" eaLnBrk="0" hangingPunct="0">
              <a:spcBef>
                <a:spcPct val="0"/>
              </a:spcBef>
              <a:buFontTx/>
              <a:buAutoNum type="arabicPeriod"/>
            </a:pP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 tập kiến thức vừa học. </a:t>
            </a:r>
          </a:p>
          <a:p>
            <a:pPr marL="381000" indent="-381000" defTabSz="762000" eaLnBrk="0" hangingPunct="0">
              <a:spcBef>
                <a:spcPct val="0"/>
              </a:spcBef>
              <a:buFontTx/>
              <a:buAutoNum type="arabicPeriod"/>
            </a:pP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</a:t>
            </a:r>
            <a:r>
              <a:rPr lang="en-US" alt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600" b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.</a:t>
            </a:r>
            <a:endParaRPr lang="vi-VN" alt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00" indent="-381000" defTabSz="762000" eaLnBrk="0" hangingPunct="0">
              <a:spcBef>
                <a:spcPct val="0"/>
              </a:spcBef>
              <a:buFontTx/>
              <a:buAutoNum type="arabicPeriod"/>
            </a:pP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ị 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i sau: “Luyện tập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vi-VN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</p:cSld>
  <p:clrMapOvr>
    <a:masterClrMapping/>
  </p:clrMapOvr>
  <p:transition spd="slow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 bwMode="auto">
          <a:xfrm>
            <a:off x="2133600" y="1371600"/>
            <a:ext cx="7999412" cy="2432050"/>
            <a:chOff x="382588" y="1447800"/>
            <a:chExt cx="7999412" cy="2432050"/>
          </a:xfrm>
        </p:grpSpPr>
        <p:sp>
          <p:nvSpPr>
            <p:cNvPr id="3078" name="WordArt 4"/>
            <p:cNvSpPr>
              <a:spLocks noChangeArrowheads="1" noChangeShapeType="1" noTextEdit="1"/>
            </p:cNvSpPr>
            <p:nvPr/>
          </p:nvSpPr>
          <p:spPr bwMode="auto">
            <a:xfrm>
              <a:off x="382588" y="1447800"/>
              <a:ext cx="2398712" cy="1384300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32056"/>
                </a:avLst>
              </a:prstTxWarp>
            </a:bodyPr>
            <a:lstStyle/>
            <a:p>
              <a:r>
                <a:rPr lang="vi-VN" altLang="en-US" sz="3200" b="1" kern="10">
                  <a:ln w="9525">
                    <a:solidFill>
                      <a:srgbClr val="0000FF"/>
                    </a:solidFill>
                    <a:round/>
                  </a:ln>
                  <a:solidFill>
                    <a:srgbClr val="FF00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Ò CHƠI</a:t>
              </a:r>
            </a:p>
          </p:txBody>
        </p:sp>
        <p:sp>
          <p:nvSpPr>
            <p:cNvPr id="6" name="WordArt 5"/>
            <p:cNvSpPr>
              <a:spLocks noChangeArrowheads="1" noChangeShapeType="1" noTextEdit="1"/>
            </p:cNvSpPr>
            <p:nvPr/>
          </p:nvSpPr>
          <p:spPr bwMode="auto">
            <a:xfrm>
              <a:off x="1371600" y="2852737"/>
              <a:ext cx="7010400" cy="1027113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>
                <a:defRPr/>
              </a:pPr>
              <a:r>
                <a:rPr lang="en-US" sz="3200" b="1" kern="10" dirty="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Times New Roman" panose="02020603050405020304"/>
                  <a:cs typeface="Times New Roman" panose="02020603050405020304"/>
                </a:rPr>
                <a:t>RUNG CHUÔNG VÀNG</a:t>
              </a:r>
            </a:p>
          </p:txBody>
        </p:sp>
      </p:grpSp>
      <p:pic>
        <p:nvPicPr>
          <p:cNvPr id="7" name="Picture 7" descr="Bellcol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90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1524000" y="-353377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1524000" y="-381952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1524000" y="2880361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" name="Picture 10" descr="dongho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057775"/>
            <a:ext cx="10795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2286000" y="56388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3124200" y="56388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3962400" y="56388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4800600" y="56388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5638800" y="56388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6477000" y="56388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7315200" y="56388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8153400" y="56388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8991600" y="56388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9829800" y="56388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30" name="Rectangle 29"/>
          <p:cNvSpPr/>
          <p:nvPr/>
        </p:nvSpPr>
        <p:spPr>
          <a:xfrm>
            <a:off x="2133600" y="1004031"/>
            <a:ext cx="7916545" cy="7067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pic>
        <p:nvPicPr>
          <p:cNvPr id="4116" name="Picture 7" descr="Bellcol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06855">
            <a:off x="9850438" y="465138"/>
            <a:ext cx="14636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00600" y="1963302"/>
          <a:ext cx="1816100" cy="134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8" imgW="444500" imgH="393700" progId="Equation.DSMT4">
                  <p:embed/>
                </p:oleObj>
              </mc:Choice>
              <mc:Fallback>
                <p:oleObj name="Equation" r:id="rId8" imgW="444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63302"/>
                        <a:ext cx="1816100" cy="134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599594" y="1963302"/>
          <a:ext cx="588962" cy="13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0" imgW="215900" imgH="393065" progId="Equation.DSMT4">
                  <p:embed/>
                </p:oleObj>
              </mc:Choice>
              <mc:Fallback>
                <p:oleObj name="Equation" r:id="rId10" imgW="215900" imgH="39306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594" y="1963302"/>
                        <a:ext cx="588962" cy="134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0"/>
                            </p:stCondLst>
                            <p:childTnLst>
                              <p:par>
                                <p:cTn id="6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000"/>
                            </p:stCondLst>
                            <p:childTnLst>
                              <p:par>
                                <p:cTn id="7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 animBg="1"/>
      <p:bldP spid="38" grpId="1" bldLvl="0" animBg="1"/>
      <p:bldP spid="39" grpId="0" bldLvl="0" animBg="1"/>
      <p:bldP spid="39" grpId="1" bldLvl="0" animBg="1"/>
      <p:bldP spid="40" grpId="0" bldLvl="0" animBg="1"/>
      <p:bldP spid="40" grpId="1" bldLvl="0" animBg="1"/>
      <p:bldP spid="41" grpId="0" bldLvl="0" animBg="1"/>
      <p:bldP spid="41" grpId="1" bldLvl="0" animBg="1"/>
      <p:bldP spid="42" grpId="0" bldLvl="0" animBg="1"/>
      <p:bldP spid="42" grpId="1" bldLvl="0" animBg="1"/>
      <p:bldP spid="43" grpId="0" bldLvl="0" animBg="1"/>
      <p:bldP spid="43" grpId="1" bldLvl="0" animBg="1"/>
      <p:bldP spid="44" grpId="0" bldLvl="0" animBg="1"/>
      <p:bldP spid="44" grpId="1" bldLvl="0" animBg="1"/>
      <p:bldP spid="45" grpId="0" bldLvl="0" animBg="1"/>
      <p:bldP spid="45" grpId="1" bldLvl="0" animBg="1"/>
      <p:bldP spid="46" grpId="0" bldLvl="0" animBg="1"/>
      <p:bldP spid="46" grpId="1" bldLvl="0" animBg="1"/>
      <p:bldP spid="4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524000" y="-353377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1524000" y="-381952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1524000" y="2880361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" name="Picture 10" descr="dongho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133975"/>
            <a:ext cx="10795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2209800" y="57150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3048000" y="57150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3886200" y="57150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4724400" y="57150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5562600" y="57150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6400800" y="57150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7239000" y="57150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8077200" y="57150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8915400" y="57150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9753600" y="57150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53" name="AutoShape 26"/>
          <p:cNvSpPr>
            <a:spLocks noChangeArrowheads="1"/>
          </p:cNvSpPr>
          <p:nvPr/>
        </p:nvSpPr>
        <p:spPr bwMode="auto">
          <a:xfrm>
            <a:off x="8496300" y="4343400"/>
            <a:ext cx="2057400" cy="1143000"/>
          </a:xfrm>
          <a:prstGeom prst="cloudCallout">
            <a:avLst>
              <a:gd name="adj1" fmla="val 21606"/>
              <a:gd name="adj2" fmla="val 183472"/>
            </a:avLst>
          </a:prstGeom>
          <a:solidFill>
            <a:srgbClr val="FFCCFF"/>
          </a:solidFill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047683" y="914400"/>
            <a:ext cx="637032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pic>
        <p:nvPicPr>
          <p:cNvPr id="5141" name="Picture 7" descr="Bellcoll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06855">
            <a:off x="10002520" y="338138"/>
            <a:ext cx="14636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93640" y="1954530"/>
          <a:ext cx="1178560" cy="128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9" imgW="419100" imgH="393700" progId="Equation.DSMT4">
                  <p:embed/>
                </p:oleObj>
              </mc:Choice>
              <mc:Fallback>
                <p:oleObj name="Equation" r:id="rId9" imgW="419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640" y="1954530"/>
                        <a:ext cx="1178560" cy="1287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295390" y="1955165"/>
          <a:ext cx="594995" cy="126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1" imgW="203200" imgH="393700" progId="Equation.DSMT4">
                  <p:embed/>
                </p:oleObj>
              </mc:Choice>
              <mc:Fallback>
                <p:oleObj name="Equation" r:id="rId11" imgW="203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390" y="1955165"/>
                        <a:ext cx="594995" cy="1264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000"/>
                            </p:stCondLst>
                            <p:childTnLst>
                              <p:par>
                                <p:cTn id="7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9000"/>
                            </p:stCondLst>
                            <p:childTnLst>
                              <p:par>
                                <p:cTn id="82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 animBg="1"/>
      <p:bldP spid="38" grpId="1" bldLvl="0" animBg="1"/>
      <p:bldP spid="39" grpId="0" bldLvl="0" animBg="1"/>
      <p:bldP spid="39" grpId="1" bldLvl="0" animBg="1"/>
      <p:bldP spid="40" grpId="0" bldLvl="0" animBg="1"/>
      <p:bldP spid="40" grpId="1" bldLvl="0" animBg="1"/>
      <p:bldP spid="41" grpId="0" bldLvl="0" animBg="1"/>
      <p:bldP spid="41" grpId="1" bldLvl="0" animBg="1"/>
      <p:bldP spid="42" grpId="0" bldLvl="0" animBg="1"/>
      <p:bldP spid="42" grpId="1" bldLvl="0" animBg="1"/>
      <p:bldP spid="43" grpId="0" bldLvl="0" animBg="1"/>
      <p:bldP spid="43" grpId="1" bldLvl="0" animBg="1"/>
      <p:bldP spid="44" grpId="0" bldLvl="0" animBg="1"/>
      <p:bldP spid="44" grpId="1" bldLvl="0" animBg="1"/>
      <p:bldP spid="45" grpId="0" bldLvl="0" animBg="1"/>
      <p:bldP spid="45" grpId="1" bldLvl="0" animBg="1"/>
      <p:bldP spid="46" grpId="0" bldLvl="0" animBg="1"/>
      <p:bldP spid="46" grpId="1" bldLvl="0" animBg="1"/>
      <p:bldP spid="47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1524000" y="-353377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1524000" y="-381952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2057400" y="1508760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" name="Picture 10" descr="dongho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829175"/>
            <a:ext cx="10795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2209800" y="5410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3048000" y="5410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3886200" y="5410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4724400" y="5410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5562600" y="5410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6400800" y="5410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7239000" y="5410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8077200" y="5410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8915400" y="5410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9753600" y="5410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53" name="AutoShape 26"/>
          <p:cNvSpPr>
            <a:spLocks noChangeArrowheads="1"/>
          </p:cNvSpPr>
          <p:nvPr/>
        </p:nvSpPr>
        <p:spPr bwMode="auto">
          <a:xfrm>
            <a:off x="8496300" y="4343400"/>
            <a:ext cx="2057400" cy="1143000"/>
          </a:xfrm>
          <a:prstGeom prst="cloudCallout">
            <a:avLst>
              <a:gd name="adj1" fmla="val 21606"/>
              <a:gd name="adj2" fmla="val 183472"/>
            </a:avLst>
          </a:prstGeom>
          <a:solidFill>
            <a:srgbClr val="FFCCFF"/>
          </a:solidFill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64" name="Picture 7" descr="Bellcoll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06855">
            <a:off x="10079038" y="388938"/>
            <a:ext cx="14636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65" name="Object 1"/>
          <p:cNvGraphicFramePr>
            <a:graphicFrameLocks noChangeAspect="1"/>
          </p:cNvGraphicFramePr>
          <p:nvPr/>
        </p:nvGraphicFramePr>
        <p:xfrm>
          <a:off x="6572250" y="19494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9" imgW="114300" imgH="215900" progId="Equation.3">
                  <p:embed/>
                </p:oleObj>
              </mc:Choice>
              <mc:Fallback>
                <p:oleObj name="Equation" r:id="rId9" imgW="114300" imgH="215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9494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1"/>
          <p:cNvGraphicFramePr>
            <a:graphicFrameLocks noChangeAspect="1"/>
          </p:cNvGraphicFramePr>
          <p:nvPr/>
        </p:nvGraphicFramePr>
        <p:xfrm>
          <a:off x="2971800" y="1524000"/>
          <a:ext cx="60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11" imgW="152400" imgH="393700" progId="Equation.DSMT4">
                  <p:embed/>
                </p:oleObj>
              </mc:Choice>
              <mc:Fallback>
                <p:oleObj name="Equation" r:id="rId11" imgW="152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24000"/>
                        <a:ext cx="60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TextBox 2"/>
          <p:cNvSpPr txBox="1">
            <a:spLocks noChangeArrowheads="1"/>
          </p:cNvSpPr>
          <p:nvPr/>
        </p:nvSpPr>
        <p:spPr bwMode="auto">
          <a:xfrm>
            <a:off x="3695700" y="1828800"/>
            <a:ext cx="24003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9 là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390900" y="2819400"/>
            <a:ext cx="605790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5          B. 6           C. 7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054225" y="781050"/>
            <a:ext cx="8703310" cy="5835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Oval 31"/>
          <p:cNvSpPr/>
          <p:nvPr/>
        </p:nvSpPr>
        <p:spPr bwMode="auto">
          <a:xfrm>
            <a:off x="5519738" y="2849563"/>
            <a:ext cx="619125" cy="657225"/>
          </a:xfrm>
          <a:prstGeom prst="ellipse">
            <a:avLst/>
          </a:prstGeom>
          <a:noFill/>
          <a:ln w="38100">
            <a:solidFill>
              <a:srgbClr val="0033CC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000"/>
                            </p:stCondLst>
                            <p:childTnLst>
                              <p:par>
                                <p:cTn id="76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000"/>
                            </p:stCondLst>
                            <p:childTnLst>
                              <p:par>
                                <p:cTn id="80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9000"/>
                            </p:stCondLst>
                            <p:childTnLst>
                              <p:par>
                                <p:cTn id="84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0"/>
                            </p:stCondLst>
                            <p:childTnLst>
                              <p:par>
                                <p:cTn id="8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 animBg="1"/>
      <p:bldP spid="38" grpId="1" bldLvl="0" animBg="1"/>
      <p:bldP spid="39" grpId="0" bldLvl="0" animBg="1"/>
      <p:bldP spid="39" grpId="1" bldLvl="0" animBg="1"/>
      <p:bldP spid="40" grpId="0" bldLvl="0" animBg="1"/>
      <p:bldP spid="40" grpId="1" bldLvl="0" animBg="1"/>
      <p:bldP spid="41" grpId="0" bldLvl="0" animBg="1"/>
      <p:bldP spid="41" grpId="1" bldLvl="0" animBg="1"/>
      <p:bldP spid="42" grpId="0" bldLvl="0" animBg="1"/>
      <p:bldP spid="42" grpId="1" bldLvl="0" animBg="1"/>
      <p:bldP spid="43" grpId="0" bldLvl="0" animBg="1"/>
      <p:bldP spid="43" grpId="1" bldLvl="0" animBg="1"/>
      <p:bldP spid="44" grpId="0" bldLvl="0" animBg="1"/>
      <p:bldP spid="44" grpId="1" bldLvl="0" animBg="1"/>
      <p:bldP spid="45" grpId="0" bldLvl="0" animBg="1"/>
      <p:bldP spid="45" grpId="1" bldLvl="0" animBg="1"/>
      <p:bldP spid="46" grpId="0" bldLvl="0" animBg="1"/>
      <p:bldP spid="46" grpId="1" bldLvl="0" animBg="1"/>
      <p:bldP spid="47" grpId="0" bldLvl="0" animBg="1"/>
      <p:bldP spid="4" grpId="0"/>
      <p:bldP spid="32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ChangeArrowheads="1"/>
          </p:cNvSpPr>
          <p:nvPr/>
        </p:nvSpPr>
        <p:spPr bwMode="auto">
          <a:xfrm>
            <a:off x="1524000" y="-353377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7172" name="Rectangle 3"/>
          <p:cNvSpPr>
            <a:spLocks noChangeArrowheads="1"/>
          </p:cNvSpPr>
          <p:nvPr/>
        </p:nvSpPr>
        <p:spPr bwMode="auto">
          <a:xfrm>
            <a:off x="1524000" y="-381952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7173" name="Rectangle 4"/>
          <p:cNvSpPr>
            <a:spLocks noChangeArrowheads="1"/>
          </p:cNvSpPr>
          <p:nvPr/>
        </p:nvSpPr>
        <p:spPr bwMode="auto">
          <a:xfrm>
            <a:off x="1524000" y="2880361"/>
            <a:ext cx="309880" cy="706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7" name="Picture 10" descr="dongho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591175"/>
            <a:ext cx="10795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22098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39" name="Rectangle 12"/>
          <p:cNvSpPr>
            <a:spLocks noChangeArrowheads="1"/>
          </p:cNvSpPr>
          <p:nvPr/>
        </p:nvSpPr>
        <p:spPr bwMode="auto">
          <a:xfrm>
            <a:off x="30480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40" name="Rectangle 13"/>
          <p:cNvSpPr>
            <a:spLocks noChangeArrowheads="1"/>
          </p:cNvSpPr>
          <p:nvPr/>
        </p:nvSpPr>
        <p:spPr bwMode="auto">
          <a:xfrm>
            <a:off x="38862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47244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55626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64008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72390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7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80772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8</a:t>
            </a:r>
          </a:p>
        </p:txBody>
      </p:sp>
      <p:sp>
        <p:nvSpPr>
          <p:cNvPr id="46" name="Rectangle 19"/>
          <p:cNvSpPr>
            <a:spLocks noChangeArrowheads="1"/>
          </p:cNvSpPr>
          <p:nvPr/>
        </p:nvSpPr>
        <p:spPr bwMode="auto">
          <a:xfrm>
            <a:off x="89154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9</a:t>
            </a:r>
          </a:p>
        </p:txBody>
      </p:sp>
      <p:sp>
        <p:nvSpPr>
          <p:cNvPr id="47" name="Rectangle 20"/>
          <p:cNvSpPr>
            <a:spLocks noChangeArrowheads="1"/>
          </p:cNvSpPr>
          <p:nvPr/>
        </p:nvSpPr>
        <p:spPr bwMode="auto">
          <a:xfrm>
            <a:off x="9753600" y="6172200"/>
            <a:ext cx="838200" cy="457200"/>
          </a:xfrm>
          <a:prstGeom prst="rect">
            <a:avLst/>
          </a:prstGeom>
          <a:gradFill rotWithShape="1">
            <a:gsLst>
              <a:gs pos="0">
                <a:srgbClr val="FF00FF"/>
              </a:gs>
              <a:gs pos="50000">
                <a:srgbClr val="0000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bg1"/>
                </a:solidFill>
              </a:rPr>
              <a:t>10</a:t>
            </a:r>
          </a:p>
        </p:txBody>
      </p:sp>
      <p:sp>
        <p:nvSpPr>
          <p:cNvPr id="53" name="AutoShape 26"/>
          <p:cNvSpPr>
            <a:spLocks noChangeArrowheads="1"/>
          </p:cNvSpPr>
          <p:nvPr/>
        </p:nvSpPr>
        <p:spPr bwMode="auto">
          <a:xfrm>
            <a:off x="8496300" y="4724400"/>
            <a:ext cx="2057400" cy="1143000"/>
          </a:xfrm>
          <a:prstGeom prst="cloudCallout">
            <a:avLst>
              <a:gd name="adj1" fmla="val 21606"/>
              <a:gd name="adj2" fmla="val 183472"/>
            </a:avLst>
          </a:prstGeom>
          <a:solidFill>
            <a:srgbClr val="FFCCFF"/>
          </a:solidFill>
          <a:effectLst>
            <a:glow rad="101600">
              <a:schemeClr val="accent3">
                <a:satMod val="175000"/>
                <a:alpha val="40000"/>
              </a:schemeClr>
            </a:glow>
            <a:outerShdw blurRad="63500" dist="25400" dir="5400000" rotWithShape="0">
              <a:srgbClr val="000000">
                <a:alpha val="43137"/>
              </a:srgbClr>
            </a:outerShdw>
          </a:effectLst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8" name="Rectangle 29"/>
          <p:cNvSpPr>
            <a:spLocks noChangeArrowheads="1"/>
          </p:cNvSpPr>
          <p:nvPr/>
        </p:nvSpPr>
        <p:spPr bwMode="auto">
          <a:xfrm>
            <a:off x="2286000" y="685800"/>
            <a:ext cx="90551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Điền từ thích hợp vào chỗ chấm: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530350" y="1905000"/>
            <a:ext cx="8223250" cy="119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hia hai phân số ta lấy phân số thứ nhất nhân với phân số thứ hai ….............</a:t>
            </a:r>
          </a:p>
        </p:txBody>
      </p:sp>
      <p:pic>
        <p:nvPicPr>
          <p:cNvPr id="7190" name="Picture 7" descr="Bellcoll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06855">
            <a:off x="10128250" y="290195"/>
            <a:ext cx="1596390" cy="1357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086600" y="2420938"/>
            <a:ext cx="3200400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 ngượ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000"/>
                            </p:stCondLst>
                            <p:childTnLst>
                              <p:par>
                                <p:cTn id="6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0"/>
                            </p:stCondLst>
                            <p:childTnLst>
                              <p:par>
                                <p:cTn id="7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0"/>
                            </p:stCondLst>
                            <p:childTnLst>
                              <p:par>
                                <p:cTn id="75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8000"/>
                            </p:stCondLst>
                            <p:childTnLst>
                              <p:par>
                                <p:cTn id="79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9000"/>
                            </p:stCondLst>
                            <p:childTnLst>
                              <p:par>
                                <p:cTn id="83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0"/>
                            </p:stCondLst>
                            <p:childTnLst>
                              <p:par>
                                <p:cTn id="8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 animBg="1"/>
      <p:bldP spid="38" grpId="1" bldLvl="0" animBg="1"/>
      <p:bldP spid="39" grpId="0" bldLvl="0" animBg="1"/>
      <p:bldP spid="39" grpId="1" bldLvl="0" animBg="1"/>
      <p:bldP spid="40" grpId="0" bldLvl="0" animBg="1"/>
      <p:bldP spid="40" grpId="1" bldLvl="0" animBg="1"/>
      <p:bldP spid="41" grpId="0" bldLvl="0" animBg="1"/>
      <p:bldP spid="41" grpId="1" bldLvl="0" animBg="1"/>
      <p:bldP spid="42" grpId="0" bldLvl="0" animBg="1"/>
      <p:bldP spid="42" grpId="1" bldLvl="0" animBg="1"/>
      <p:bldP spid="43" grpId="0" bldLvl="0" animBg="1"/>
      <p:bldP spid="43" grpId="1" bldLvl="0" animBg="1"/>
      <p:bldP spid="44" grpId="0" bldLvl="0" animBg="1"/>
      <p:bldP spid="44" grpId="1" bldLvl="0" animBg="1"/>
      <p:bldP spid="45" grpId="0" bldLvl="0" animBg="1"/>
      <p:bldP spid="45" grpId="1" bldLvl="0" animBg="1"/>
      <p:bldP spid="46" grpId="0" bldLvl="0" animBg="1"/>
      <p:bldP spid="46" grpId="1" bldLvl="0" animBg="1"/>
      <p:bldP spid="47" grpId="0" bldLvl="0" animBg="1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57400" y="2819400"/>
            <a:ext cx="8305800" cy="2895600"/>
          </a:xfrm>
          <a:prstGeom prst="rect">
            <a:avLst/>
          </a:prstGeom>
          <a:noFill/>
        </p:spPr>
        <p:txBody>
          <a:bodyPr spcFirstLastPara="1" wrap="none" lIns="57150" tIns="28575" rIns="57150" bIns="28575" numCol="1">
            <a:prstTxWarp prst="textArchUp">
              <a:avLst>
                <a:gd name="adj" fmla="val 10831171"/>
              </a:avLst>
            </a:prstTxWarp>
            <a:spAutoFit/>
          </a:bodyPr>
          <a:lstStyle/>
          <a:p>
            <a:pPr algn="ctr" defTabSz="571500" eaLnBrk="0" hangingPunct="0">
              <a:defRPr/>
            </a:pPr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ÀO MỪNG CÁC CON</a:t>
            </a:r>
          </a:p>
          <a:p>
            <a:pPr algn="ctr" defTabSz="571500" eaLnBrk="0" hangingPunct="0">
              <a:defRPr/>
            </a:pPr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ẾN VỚI TIẾT HỌC </a:t>
            </a:r>
            <a:endParaRPr lang="vi-VN" sz="4400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 defTabSz="571500" eaLnBrk="0" hangingPunct="0">
              <a:defRPr/>
            </a:pPr>
            <a:r>
              <a:rPr lang="en-US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ÔN TOÁN</a:t>
            </a:r>
            <a:r>
              <a:rPr lang="vi-VN" sz="4400" b="1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– LỚP 4</a:t>
            </a:r>
            <a:endParaRPr lang="en-US" sz="4400" b="1" dirty="0">
              <a:ln w="6600">
                <a:solidFill>
                  <a:srgbClr val="333399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751" b="93878" l="7105" r="90231">
                        <a14:foregroundMark x1="8881" y1="35601" x2="18828" y2="39456"/>
                        <a14:foregroundMark x1="48313" y1="56463" x2="35879" y2="59864"/>
                        <a14:foregroundMark x1="35879" y1="59864" x2="50622" y2="63946"/>
                        <a14:foregroundMark x1="33570" y1="60317" x2="36590" y2="55102"/>
                        <a14:foregroundMark x1="32504" y1="57143" x2="38721" y2="54649"/>
                        <a14:foregroundMark x1="37655" y1="41950" x2="39964" y2="41950"/>
                        <a14:foregroundMark x1="38011" y1="38776" x2="38721" y2="38776"/>
                        <a14:foregroundMark x1="38188" y1="36735" x2="40675" y2="38549"/>
                        <a14:foregroundMark x1="7105" y1="32200" x2="10835" y2="33333"/>
                        <a14:foregroundMark x1="61101" y1="75737" x2="61634" y2="93878"/>
                        <a14:foregroundMark x1="25577" y1="77551" x2="61989" y2="87982"/>
                        <a14:foregroundMark x1="15631" y1="66440" x2="16519" y2="77551"/>
                        <a14:foregroundMark x1="80995" y1="77098" x2="80639" y2="85714"/>
                        <a14:foregroundMark x1="84725" y1="76644" x2="85080" y2="90703"/>
                        <a14:foregroundMark x1="85080" y1="90703" x2="85258" y2="91156"/>
                        <a14:foregroundMark x1="84369" y1="75510" x2="87567" y2="83220"/>
                        <a14:foregroundMark x1="86679" y1="73469" x2="86679" y2="79365"/>
                        <a14:foregroundMark x1="89343" y1="34921" x2="90231" y2="46259"/>
                        <a14:foregroundMark x1="16874" y1="81633" x2="38188" y2="87075"/>
                        <a14:foregroundMark x1="47957" y1="87528" x2="65542" y2="92744"/>
                        <a14:foregroundMark x1="65542" y1="92744" x2="77798" y2="90476"/>
                        <a14:foregroundMark x1="77798" y1="90476" x2="62345" y2="84354"/>
                        <a14:foregroundMark x1="62345" y1="84354" x2="63943" y2="8163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2514600"/>
            <a:ext cx="61341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7295954"/>
      </p:ext>
    </p:extLst>
  </p:cSld>
  <p:clrMapOvr>
    <a:masterClrMapping/>
  </p:clrMapOvr>
  <p:transition spd="slow">
    <p:wheel spokes="3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091055" y="1212771"/>
            <a:ext cx="8204200" cy="707886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b="1" kern="10" smtClean="0">
                <a:ln w="11430"/>
                <a:solidFill>
                  <a:schemeClr val="tx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b="1" kern="10" dirty="0" err="1">
              <a:ln w="11430"/>
              <a:solidFill>
                <a:schemeClr val="tx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4600" y="2209800"/>
            <a:ext cx="7780655" cy="144526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400" b="1" kern="1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HUNG</a:t>
            </a:r>
            <a:r>
              <a:rPr lang="vi-VN" altLang="en-US" sz="4400" b="1" kern="10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137)</a:t>
            </a:r>
            <a:endParaRPr lang="en-US" sz="4400" b="1" kern="1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4400" b="1" kern="10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 descr="0c3069caf3de66eb735cb9b10b384e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b="15911"/>
          <a:stretch>
            <a:fillRect/>
          </a:stretch>
        </p:blipFill>
        <p:spPr>
          <a:xfrm>
            <a:off x="8686800" y="3733800"/>
            <a:ext cx="3966210" cy="3601720"/>
          </a:xfrm>
          <a:prstGeom prst="rect">
            <a:avLst/>
          </a:prstGeom>
        </p:spPr>
      </p:pic>
      <p:pic>
        <p:nvPicPr>
          <p:cNvPr id="6" name="Picture 5" descr="10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44200" y="76200"/>
            <a:ext cx="1303020" cy="1631315"/>
          </a:xfrm>
          <a:prstGeom prst="rect">
            <a:avLst/>
          </a:prstGeom>
        </p:spPr>
      </p:pic>
      <p:pic>
        <p:nvPicPr>
          <p:cNvPr id="7" name="Picture 6" descr="1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4315" y="76200"/>
            <a:ext cx="2000885" cy="16097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hiết kế mặc định">
  <a:themeElements>
    <a:clrScheme name="Thiết kế mặc địn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hiết kế mặc định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hiết kế mặc địn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hiết kế mặc địn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hiết kế mặc địn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35</TotalTime>
  <Words>780</Words>
  <Application>Microsoft Office PowerPoint</Application>
  <PresentationFormat>Custom</PresentationFormat>
  <Paragraphs>177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Default Design</vt:lpstr>
      <vt:lpstr>1_Default Design</vt:lpstr>
      <vt:lpstr>3_Default Design</vt:lpstr>
      <vt:lpstr>Thiết kế mặc định</vt:lpstr>
      <vt:lpstr>2_Default Design</vt:lpstr>
      <vt:lpstr>4_Default Design</vt:lpstr>
      <vt:lpstr>5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</cp:lastModifiedBy>
  <cp:revision>158</cp:revision>
  <dcterms:created xsi:type="dcterms:W3CDTF">2009-03-18T10:36:00Z</dcterms:created>
  <dcterms:modified xsi:type="dcterms:W3CDTF">2023-03-12T14:21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446AD38E43C443188090B8FCD29467B</vt:lpwstr>
  </property>
  <property fmtid="{D5CDD505-2E9C-101B-9397-08002B2CF9AE}" pid="3" name="KSOProductBuildVer">
    <vt:lpwstr>1033-11.2.0.11029</vt:lpwstr>
  </property>
</Properties>
</file>